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464" w:type="dxa"/>
        <w:jc w:val="center"/>
        <w:tblBorders>
          <w:bottom w:val="single" w:sz="18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28"/>
        <w:gridCol w:w="7036"/>
      </w:tblGrid>
      <w:tr w:rsidR="002936A6" w14:paraId="66E8D1C3" w14:textId="77777777" w:rsidTr="005A4BB1">
        <w:trPr>
          <w:cantSplit/>
          <w:trHeight w:hRule="exact" w:val="1168"/>
          <w:jc w:val="center"/>
        </w:trPr>
        <w:tc>
          <w:tcPr>
            <w:tcW w:w="2428" w:type="dxa"/>
            <w:vAlign w:val="bottom"/>
          </w:tcPr>
          <w:p w14:paraId="33CACC80" w14:textId="77777777" w:rsidR="002936A6" w:rsidRDefault="002936A6" w:rsidP="005A4BB1">
            <w:pPr>
              <w:pStyle w:val="Logo"/>
              <w:spacing w:after="80"/>
              <w:ind w:right="-6733"/>
            </w:pPr>
            <w:r>
              <w:rPr>
                <w:noProof/>
              </w:rPr>
              <w:object w:dxaOrig="1635" w:dyaOrig="900" w14:anchorId="410349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5pt;height:45.4pt" o:ole="" fillcolor="window">
                  <v:imagedata r:id="rId5" o:title=""/>
                </v:shape>
                <o:OLEObject Type="Embed" ProgID="Word.Picture.8" ShapeID="_x0000_i1025" DrawAspect="Content" ObjectID="_1690202739" r:id="rId6"/>
              </w:object>
            </w:r>
          </w:p>
        </w:tc>
        <w:tc>
          <w:tcPr>
            <w:tcW w:w="7036" w:type="dxa"/>
            <w:vAlign w:val="bottom"/>
          </w:tcPr>
          <w:p w14:paraId="061413EF" w14:textId="77777777" w:rsidR="002936A6" w:rsidRPr="009F5123" w:rsidRDefault="002936A6">
            <w:pPr>
              <w:pStyle w:val="CabealhoUNISINOS"/>
              <w:ind w:right="141"/>
              <w:rPr>
                <w:rFonts w:ascii="Times New Roman" w:hAnsi="Times New Roman"/>
                <w:i/>
                <w:sz w:val="20"/>
              </w:rPr>
            </w:pPr>
            <w:r w:rsidRPr="009F5123">
              <w:rPr>
                <w:rFonts w:ascii="Times New Roman" w:hAnsi="Times New Roman"/>
                <w:i/>
                <w:sz w:val="20"/>
              </w:rPr>
              <w:t>UNIVERSIDADE DO VALE DO RIO DOS SINOS</w:t>
            </w:r>
          </w:p>
          <w:p w14:paraId="4B4D6B99" w14:textId="77777777" w:rsidR="00481802" w:rsidRDefault="00346BE7">
            <w:pPr>
              <w:pStyle w:val="CabealhoUNISINOS"/>
              <w:ind w:right="141"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Escola Politécnica</w:t>
            </w:r>
          </w:p>
          <w:p w14:paraId="7425BA20" w14:textId="2C9BD238" w:rsidR="003A6F0F" w:rsidRPr="009F5123" w:rsidRDefault="00FC6C0B" w:rsidP="003A6F0F">
            <w:pPr>
              <w:pStyle w:val="CabealhoUNISINOS"/>
              <w:ind w:right="141"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 xml:space="preserve"> </w:t>
            </w:r>
            <w:r w:rsidR="002C0AF9">
              <w:rPr>
                <w:rFonts w:ascii="Times New Roman" w:hAnsi="Times New Roman"/>
                <w:i/>
                <w:sz w:val="20"/>
              </w:rPr>
              <w:t xml:space="preserve">Fundamentos de Álgebra Linear </w:t>
            </w:r>
          </w:p>
          <w:p w14:paraId="66624CE4" w14:textId="1DF0CD05" w:rsidR="002936A6" w:rsidRPr="009F5123" w:rsidRDefault="002936A6" w:rsidP="00C22AF8">
            <w:pPr>
              <w:pStyle w:val="CabealhoUNISINOS"/>
              <w:ind w:right="58"/>
              <w:jc w:val="center"/>
              <w:rPr>
                <w:rFonts w:ascii="Times New Roman" w:hAnsi="Times New Roman"/>
                <w:i/>
                <w:sz w:val="20"/>
              </w:rPr>
            </w:pPr>
          </w:p>
          <w:p w14:paraId="642CBCFD" w14:textId="77777777" w:rsidR="002936A6" w:rsidRDefault="002936A6">
            <w:pPr>
              <w:pStyle w:val="CabealhoUNISINOS"/>
              <w:ind w:right="141"/>
            </w:pPr>
          </w:p>
          <w:p w14:paraId="235B20E9" w14:textId="77777777" w:rsidR="002936A6" w:rsidRDefault="002936A6">
            <w:pPr>
              <w:pStyle w:val="CabealhoUNISINOS"/>
            </w:pPr>
          </w:p>
          <w:p w14:paraId="7A0A4CCE" w14:textId="77777777" w:rsidR="002936A6" w:rsidRDefault="002936A6">
            <w:pPr>
              <w:pStyle w:val="CabealhoUNISINOS"/>
            </w:pPr>
          </w:p>
          <w:p w14:paraId="78316395" w14:textId="77777777" w:rsidR="002936A6" w:rsidRDefault="002936A6">
            <w:pPr>
              <w:pStyle w:val="CabealhoUNISINOS"/>
            </w:pPr>
          </w:p>
          <w:p w14:paraId="19C648F0" w14:textId="77777777" w:rsidR="002936A6" w:rsidRDefault="002936A6">
            <w:pPr>
              <w:pStyle w:val="CabealhoSetores"/>
            </w:pPr>
          </w:p>
        </w:tc>
      </w:tr>
    </w:tbl>
    <w:p w14:paraId="0CC416FC" w14:textId="256F459C" w:rsidR="002936A6" w:rsidRDefault="002936A6">
      <w:pPr>
        <w:rPr>
          <w:sz w:val="24"/>
          <w:szCs w:val="24"/>
        </w:rPr>
      </w:pPr>
    </w:p>
    <w:p w14:paraId="38CE2838" w14:textId="57E9CF2C" w:rsidR="002469C3" w:rsidRDefault="002469C3">
      <w:pPr>
        <w:rPr>
          <w:sz w:val="24"/>
          <w:szCs w:val="24"/>
        </w:rPr>
      </w:pPr>
    </w:p>
    <w:p w14:paraId="3FBDBB3A" w14:textId="6CC47DA7" w:rsidR="002469C3" w:rsidRDefault="002469C3">
      <w:pPr>
        <w:rPr>
          <w:sz w:val="24"/>
          <w:szCs w:val="24"/>
        </w:rPr>
      </w:pPr>
    </w:p>
    <w:p w14:paraId="49156ADA" w14:textId="1B5EF262" w:rsidR="002469C3" w:rsidRDefault="002469C3" w:rsidP="002469C3">
      <w:pPr>
        <w:jc w:val="center"/>
        <w:rPr>
          <w:b/>
          <w:bCs/>
          <w:i/>
          <w:iCs/>
          <w:sz w:val="36"/>
          <w:szCs w:val="36"/>
        </w:rPr>
      </w:pPr>
      <w:r w:rsidRPr="002469C3">
        <w:rPr>
          <w:b/>
          <w:bCs/>
          <w:i/>
          <w:iCs/>
          <w:sz w:val="36"/>
          <w:szCs w:val="36"/>
        </w:rPr>
        <w:t>Matrizes</w:t>
      </w:r>
    </w:p>
    <w:p w14:paraId="24856761" w14:textId="77777777" w:rsidR="002469C3" w:rsidRPr="002469C3" w:rsidRDefault="002469C3" w:rsidP="00BA6C2B">
      <w:pPr>
        <w:ind w:left="-113"/>
        <w:jc w:val="both"/>
        <w:rPr>
          <w:b/>
          <w:bCs/>
          <w:i/>
          <w:iCs/>
          <w:sz w:val="36"/>
          <w:szCs w:val="36"/>
        </w:rPr>
      </w:pPr>
    </w:p>
    <w:p w14:paraId="01344F4B" w14:textId="2CDBBC8C" w:rsidR="002469C3" w:rsidRDefault="002469C3" w:rsidP="00BA6C2B">
      <w:pPr>
        <w:ind w:left="-113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A2AD32F" wp14:editId="7C38B9E5">
            <wp:extent cx="6120765" cy="3951605"/>
            <wp:effectExtent l="0" t="0" r="0" b="0"/>
            <wp:docPr id="1" name="Imagem 1" descr="Tabel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m 1" descr="Tabela&#10;&#10;Descrição gerada automaticamente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95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D0534" w14:textId="484F456A" w:rsidR="002469C3" w:rsidRDefault="002469C3" w:rsidP="00BA6C2B">
      <w:pPr>
        <w:ind w:left="-113"/>
        <w:jc w:val="both"/>
        <w:rPr>
          <w:sz w:val="24"/>
          <w:szCs w:val="24"/>
        </w:rPr>
      </w:pPr>
    </w:p>
    <w:p w14:paraId="2426C40F" w14:textId="5F818F80" w:rsidR="002469C3" w:rsidRDefault="002469C3" w:rsidP="00BA6C2B">
      <w:pPr>
        <w:ind w:left="-113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2EC0ED46" wp14:editId="222E2657">
            <wp:extent cx="6120765" cy="2468245"/>
            <wp:effectExtent l="0" t="0" r="0" b="8255"/>
            <wp:docPr id="2" name="Imagem 2" descr="Uma imagem contendo 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2" descr="Uma imagem contendo Diagrama&#10;&#10;Descrição gerada automaticamente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46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B0EAD" w14:textId="77448EEC" w:rsidR="002469C3" w:rsidRDefault="002469C3" w:rsidP="00BA6C2B">
      <w:pPr>
        <w:ind w:left="-113"/>
        <w:jc w:val="both"/>
        <w:rPr>
          <w:sz w:val="24"/>
          <w:szCs w:val="24"/>
        </w:rPr>
      </w:pPr>
    </w:p>
    <w:p w14:paraId="1C2BF669" w14:textId="5D98EB97" w:rsidR="002469C3" w:rsidRDefault="002469C3" w:rsidP="009E74D8">
      <w:pPr>
        <w:jc w:val="both"/>
        <w:rPr>
          <w:sz w:val="24"/>
          <w:szCs w:val="24"/>
        </w:rPr>
      </w:pPr>
    </w:p>
    <w:p w14:paraId="4E92EAB4" w14:textId="7542D5FA" w:rsidR="002469C3" w:rsidRDefault="002469C3" w:rsidP="009E74D8">
      <w:pPr>
        <w:jc w:val="both"/>
        <w:rPr>
          <w:sz w:val="24"/>
          <w:szCs w:val="24"/>
        </w:rPr>
      </w:pPr>
    </w:p>
    <w:p w14:paraId="2017C8D0" w14:textId="4B7FAA1B" w:rsidR="002469C3" w:rsidRDefault="002469C3" w:rsidP="009E74D8">
      <w:pPr>
        <w:jc w:val="both"/>
        <w:rPr>
          <w:sz w:val="24"/>
          <w:szCs w:val="24"/>
        </w:rPr>
      </w:pPr>
    </w:p>
    <w:p w14:paraId="7BAD9FC7" w14:textId="1A210642" w:rsidR="002469C3" w:rsidRDefault="002469C3" w:rsidP="00BA6C2B">
      <w:pPr>
        <w:ind w:left="-113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07132C6D" wp14:editId="1B65C335">
            <wp:extent cx="6120765" cy="4022090"/>
            <wp:effectExtent l="0" t="0" r="0" b="0"/>
            <wp:docPr id="3" name="Imagem 3" descr="Tabel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m 3" descr="Tabela&#10;&#10;Descrição gerada automaticamente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4022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9E00C" w14:textId="301536E7" w:rsidR="00382BD4" w:rsidRDefault="00382BD4" w:rsidP="009E74D8">
      <w:pPr>
        <w:jc w:val="both"/>
        <w:rPr>
          <w:sz w:val="24"/>
          <w:szCs w:val="24"/>
        </w:rPr>
      </w:pPr>
    </w:p>
    <w:p w14:paraId="38E81037" w14:textId="4C9BE3CA" w:rsidR="00382BD4" w:rsidRPr="00E75B56" w:rsidRDefault="00382BD4" w:rsidP="009E74D8">
      <w:pPr>
        <w:jc w:val="center"/>
        <w:rPr>
          <w:b/>
          <w:bCs/>
          <w:i/>
          <w:iCs/>
          <w:sz w:val="28"/>
          <w:szCs w:val="28"/>
        </w:rPr>
      </w:pPr>
      <w:r w:rsidRPr="00E75B56">
        <w:rPr>
          <w:b/>
          <w:bCs/>
          <w:i/>
          <w:iCs/>
          <w:sz w:val="28"/>
          <w:szCs w:val="28"/>
        </w:rPr>
        <w:t>Tipos de Matrizes</w:t>
      </w:r>
    </w:p>
    <w:p w14:paraId="137E92EE" w14:textId="79D76011" w:rsidR="00382BD4" w:rsidRDefault="00382BD4" w:rsidP="00BA6C2B">
      <w:pPr>
        <w:ind w:left="397"/>
        <w:jc w:val="both"/>
        <w:rPr>
          <w:sz w:val="24"/>
          <w:szCs w:val="24"/>
        </w:rPr>
      </w:pPr>
    </w:p>
    <w:p w14:paraId="568D6170" w14:textId="41B40E60" w:rsidR="00382BD4" w:rsidRDefault="00382BD4" w:rsidP="00BA6C2B">
      <w:pPr>
        <w:pStyle w:val="PargrafodaLista"/>
        <w:numPr>
          <w:ilvl w:val="0"/>
          <w:numId w:val="29"/>
        </w:numPr>
        <w:ind w:left="397"/>
        <w:jc w:val="both"/>
        <w:rPr>
          <w:sz w:val="24"/>
          <w:szCs w:val="24"/>
        </w:rPr>
      </w:pPr>
      <w:r w:rsidRPr="00B74B3F">
        <w:rPr>
          <w:b/>
          <w:bCs/>
          <w:sz w:val="24"/>
          <w:szCs w:val="24"/>
        </w:rPr>
        <w:t>Matriz Linha:</w:t>
      </w:r>
      <w:r>
        <w:rPr>
          <w:sz w:val="24"/>
          <w:szCs w:val="24"/>
        </w:rPr>
        <w:t xml:space="preserve"> É toda matriz que possui uma única linha.</w:t>
      </w:r>
    </w:p>
    <w:p w14:paraId="33985975" w14:textId="0E92AA39" w:rsidR="00B74B3F" w:rsidRDefault="00B74B3F" w:rsidP="00BA6C2B">
      <w:pPr>
        <w:ind w:left="397"/>
        <w:jc w:val="both"/>
        <w:rPr>
          <w:sz w:val="24"/>
          <w:szCs w:val="24"/>
        </w:rPr>
      </w:pPr>
    </w:p>
    <w:p w14:paraId="2B9911DE" w14:textId="39876F6E" w:rsidR="00B74B3F" w:rsidRPr="00B74B3F" w:rsidRDefault="00CE1BFD" w:rsidP="00BA6C2B">
      <w:pPr>
        <w:ind w:left="397"/>
        <w:jc w:val="center"/>
        <w:rPr>
          <w:sz w:val="24"/>
          <w:szCs w:val="24"/>
        </w:rPr>
      </w:pPr>
      <w:r w:rsidRPr="00CE1BFD">
        <w:rPr>
          <w:position w:val="-14"/>
        </w:rPr>
        <w:object w:dxaOrig="2100" w:dyaOrig="400" w14:anchorId="04E22D81">
          <v:shape id="_x0000_i1026" type="#_x0000_t75" style="width:105pt;height:19.9pt" o:ole="" fillcolor="window">
            <v:imagedata r:id="rId10" o:title=""/>
          </v:shape>
          <o:OLEObject Type="Embed" ProgID="Equation.DSMT4" ShapeID="_x0000_i1026" DrawAspect="Content" ObjectID="_1690202740" r:id="rId11"/>
        </w:object>
      </w:r>
    </w:p>
    <w:p w14:paraId="70017BF7" w14:textId="57673EAF" w:rsidR="00382BD4" w:rsidRDefault="00382BD4" w:rsidP="00BA6C2B">
      <w:pPr>
        <w:ind w:left="397"/>
        <w:jc w:val="both"/>
        <w:rPr>
          <w:sz w:val="24"/>
          <w:szCs w:val="24"/>
        </w:rPr>
      </w:pPr>
    </w:p>
    <w:p w14:paraId="05F00A95" w14:textId="1BCAAF2C" w:rsidR="00382BD4" w:rsidRDefault="00382BD4" w:rsidP="00BA6C2B">
      <w:pPr>
        <w:pStyle w:val="PargrafodaLista"/>
        <w:numPr>
          <w:ilvl w:val="0"/>
          <w:numId w:val="29"/>
        </w:numPr>
        <w:ind w:left="397"/>
        <w:jc w:val="both"/>
        <w:rPr>
          <w:sz w:val="24"/>
          <w:szCs w:val="24"/>
        </w:rPr>
      </w:pPr>
      <w:r w:rsidRPr="00CE1BFD">
        <w:rPr>
          <w:b/>
          <w:bCs/>
          <w:sz w:val="24"/>
          <w:szCs w:val="24"/>
        </w:rPr>
        <w:t>Matriz Coluna:</w:t>
      </w:r>
      <w:r>
        <w:rPr>
          <w:sz w:val="24"/>
          <w:szCs w:val="24"/>
        </w:rPr>
        <w:t xml:space="preserve"> É toda matriz que possui uma única coluna.</w:t>
      </w:r>
    </w:p>
    <w:p w14:paraId="49AEE727" w14:textId="535BB3AF" w:rsidR="00CE1BFD" w:rsidRDefault="00CE1BFD" w:rsidP="00BA6C2B">
      <w:pPr>
        <w:ind w:left="397"/>
        <w:jc w:val="both"/>
        <w:rPr>
          <w:sz w:val="24"/>
          <w:szCs w:val="24"/>
        </w:rPr>
      </w:pPr>
    </w:p>
    <w:p w14:paraId="0009323F" w14:textId="30035E75" w:rsidR="00CE1BFD" w:rsidRPr="00CE1BFD" w:rsidRDefault="00CE1BFD" w:rsidP="00BA6C2B">
      <w:pPr>
        <w:ind w:left="397"/>
        <w:jc w:val="center"/>
        <w:rPr>
          <w:sz w:val="24"/>
          <w:szCs w:val="24"/>
        </w:rPr>
      </w:pPr>
      <w:r w:rsidRPr="00CE1BFD">
        <w:rPr>
          <w:position w:val="-50"/>
        </w:rPr>
        <w:object w:dxaOrig="1020" w:dyaOrig="1120" w14:anchorId="36980F61">
          <v:shape id="_x0000_i1027" type="#_x0000_t75" style="width:51pt;height:55.9pt" o:ole="" fillcolor="window">
            <v:imagedata r:id="rId12" o:title=""/>
          </v:shape>
          <o:OLEObject Type="Embed" ProgID="Equation.DSMT4" ShapeID="_x0000_i1027" DrawAspect="Content" ObjectID="_1690202741" r:id="rId13"/>
        </w:object>
      </w:r>
    </w:p>
    <w:p w14:paraId="5C5DEA62" w14:textId="77777777" w:rsidR="00382BD4" w:rsidRPr="00382BD4" w:rsidRDefault="00382BD4" w:rsidP="00BA6C2B">
      <w:pPr>
        <w:ind w:left="397"/>
        <w:jc w:val="both"/>
        <w:rPr>
          <w:sz w:val="24"/>
          <w:szCs w:val="24"/>
        </w:rPr>
      </w:pPr>
    </w:p>
    <w:p w14:paraId="3CBF532C" w14:textId="6C73C63D" w:rsidR="00382BD4" w:rsidRDefault="00382BD4" w:rsidP="00BA6C2B">
      <w:pPr>
        <w:pStyle w:val="PargrafodaLista"/>
        <w:numPr>
          <w:ilvl w:val="0"/>
          <w:numId w:val="29"/>
        </w:numPr>
        <w:ind w:left="397"/>
        <w:jc w:val="both"/>
        <w:rPr>
          <w:sz w:val="24"/>
          <w:szCs w:val="24"/>
        </w:rPr>
      </w:pPr>
      <w:r w:rsidRPr="00687662">
        <w:rPr>
          <w:b/>
          <w:bCs/>
          <w:sz w:val="24"/>
          <w:szCs w:val="24"/>
        </w:rPr>
        <w:t>Matriz Quadrada:</w:t>
      </w:r>
      <w:r>
        <w:rPr>
          <w:sz w:val="24"/>
          <w:szCs w:val="24"/>
        </w:rPr>
        <w:t xml:space="preserve"> É toda matriz que possui o mesmo número de</w:t>
      </w:r>
      <w:r w:rsidR="00687662">
        <w:rPr>
          <w:sz w:val="24"/>
          <w:szCs w:val="24"/>
        </w:rPr>
        <w:t xml:space="preserve"> linha</w:t>
      </w:r>
      <w:r w:rsidR="00A600AA">
        <w:rPr>
          <w:sz w:val="24"/>
          <w:szCs w:val="24"/>
        </w:rPr>
        <w:t>s</w:t>
      </w:r>
      <w:r w:rsidR="00687662">
        <w:rPr>
          <w:sz w:val="24"/>
          <w:szCs w:val="24"/>
        </w:rPr>
        <w:t xml:space="preserve"> e</w:t>
      </w:r>
      <w:r>
        <w:rPr>
          <w:sz w:val="24"/>
          <w:szCs w:val="24"/>
        </w:rPr>
        <w:t xml:space="preserve"> colunas. Dizemos que é uma matriz de ordem </w:t>
      </w:r>
      <w:r w:rsidRPr="00382BD4">
        <w:rPr>
          <w:i/>
          <w:iCs/>
          <w:sz w:val="24"/>
          <w:szCs w:val="24"/>
        </w:rPr>
        <w:t>n</w:t>
      </w:r>
      <w:r>
        <w:rPr>
          <w:i/>
          <w:iCs/>
          <w:sz w:val="24"/>
          <w:szCs w:val="24"/>
        </w:rPr>
        <w:t>.</w:t>
      </w:r>
    </w:p>
    <w:p w14:paraId="7999286C" w14:textId="27F28487" w:rsidR="00382BD4" w:rsidRPr="00382BD4" w:rsidRDefault="00687662" w:rsidP="00BA6C2B">
      <w:pPr>
        <w:pStyle w:val="PargrafodaLista"/>
        <w:ind w:left="397"/>
        <w:jc w:val="both"/>
        <w:rPr>
          <w:sz w:val="24"/>
          <w:szCs w:val="24"/>
        </w:rPr>
      </w:pPr>
      <w:r w:rsidRPr="00687662">
        <w:rPr>
          <w:sz w:val="24"/>
          <w:szCs w:val="24"/>
        </w:rPr>
        <w:t>Matriz quadrada de ordem 2:</w:t>
      </w:r>
      <w:r>
        <w:rPr>
          <w:sz w:val="24"/>
          <w:szCs w:val="24"/>
        </w:rPr>
        <w:t xml:space="preserve">          </w:t>
      </w:r>
      <w:r w:rsidRPr="00687662">
        <w:rPr>
          <w:sz w:val="24"/>
          <w:szCs w:val="24"/>
        </w:rPr>
        <w:t xml:space="preserve"> </w:t>
      </w:r>
      <w:r w:rsidRPr="00687662">
        <w:rPr>
          <w:position w:val="-30"/>
        </w:rPr>
        <w:object w:dxaOrig="1400" w:dyaOrig="720" w14:anchorId="618DDEC5">
          <v:shape id="_x0000_i1028" type="#_x0000_t75" style="width:70.15pt;height:36pt" o:ole="" fillcolor="window">
            <v:imagedata r:id="rId14" o:title=""/>
          </v:shape>
          <o:OLEObject Type="Embed" ProgID="Equation.DSMT4" ShapeID="_x0000_i1028" DrawAspect="Content" ObjectID="_1690202742" r:id="rId15"/>
        </w:object>
      </w:r>
    </w:p>
    <w:p w14:paraId="39B06D27" w14:textId="05DC267F" w:rsidR="00687662" w:rsidRDefault="00687662" w:rsidP="009E74D8">
      <w:pPr>
        <w:jc w:val="both"/>
        <w:rPr>
          <w:noProof/>
          <w:sz w:val="24"/>
          <w:szCs w:val="24"/>
        </w:rPr>
      </w:pPr>
    </w:p>
    <w:p w14:paraId="0FCBBA56" w14:textId="44B7D573" w:rsidR="00687662" w:rsidRDefault="000E0D7C" w:rsidP="000E0D7C">
      <w:pPr>
        <w:jc w:val="center"/>
        <w:rPr>
          <w:noProof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B847484" wp14:editId="18A90A9E">
            <wp:extent cx="2955984" cy="1600200"/>
            <wp:effectExtent l="0" t="0" r="0" b="0"/>
            <wp:docPr id="8" name="Imagem 8" descr="Gráfico, Gráfico de dispersã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m 8" descr="Gráfico, Gráfico de dispersão&#10;&#10;Descrição gerada automaticamente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903" cy="1627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9DFF3" w14:textId="088E52A1" w:rsidR="00382BD4" w:rsidRDefault="00382BD4" w:rsidP="00BA6C2B">
      <w:pPr>
        <w:pStyle w:val="PargrafodaLista"/>
        <w:numPr>
          <w:ilvl w:val="0"/>
          <w:numId w:val="29"/>
        </w:numPr>
        <w:ind w:left="397"/>
        <w:jc w:val="both"/>
        <w:rPr>
          <w:sz w:val="24"/>
          <w:szCs w:val="24"/>
        </w:rPr>
      </w:pPr>
      <w:r w:rsidRPr="00687662">
        <w:rPr>
          <w:b/>
          <w:bCs/>
          <w:sz w:val="24"/>
          <w:szCs w:val="24"/>
        </w:rPr>
        <w:lastRenderedPageBreak/>
        <w:t>Matriz Nula:</w:t>
      </w:r>
      <w:r>
        <w:rPr>
          <w:sz w:val="24"/>
          <w:szCs w:val="24"/>
        </w:rPr>
        <w:t xml:space="preserve"> É toda matriz que possui todos</w:t>
      </w:r>
      <w:r w:rsidR="00C46821">
        <w:rPr>
          <w:sz w:val="24"/>
          <w:szCs w:val="24"/>
        </w:rPr>
        <w:t xml:space="preserve"> os</w:t>
      </w:r>
      <w:r>
        <w:rPr>
          <w:sz w:val="24"/>
          <w:szCs w:val="24"/>
        </w:rPr>
        <w:t xml:space="preserve"> elementos </w:t>
      </w:r>
      <w:r w:rsidR="00C46821">
        <w:rPr>
          <w:sz w:val="24"/>
          <w:szCs w:val="24"/>
        </w:rPr>
        <w:t>iguais a zero</w:t>
      </w:r>
      <w:r>
        <w:rPr>
          <w:sz w:val="24"/>
          <w:szCs w:val="24"/>
        </w:rPr>
        <w:t>.</w:t>
      </w:r>
    </w:p>
    <w:p w14:paraId="7374387D" w14:textId="25210670" w:rsidR="00687662" w:rsidRDefault="00687662" w:rsidP="00BA6C2B">
      <w:pPr>
        <w:ind w:left="397"/>
        <w:jc w:val="both"/>
        <w:rPr>
          <w:sz w:val="24"/>
          <w:szCs w:val="24"/>
        </w:rPr>
      </w:pPr>
    </w:p>
    <w:p w14:paraId="7F00B673" w14:textId="59647598" w:rsidR="00687662" w:rsidRDefault="00687662" w:rsidP="00BA6C2B">
      <w:pPr>
        <w:ind w:left="397"/>
        <w:jc w:val="center"/>
        <w:rPr>
          <w:sz w:val="24"/>
          <w:szCs w:val="24"/>
        </w:rPr>
      </w:pPr>
      <w:r w:rsidRPr="00687662">
        <w:rPr>
          <w:position w:val="-30"/>
        </w:rPr>
        <w:object w:dxaOrig="1700" w:dyaOrig="720" w14:anchorId="75F6C632">
          <v:shape id="_x0000_i1029" type="#_x0000_t75" style="width:85.15pt;height:36pt" o:ole="" fillcolor="window">
            <v:imagedata r:id="rId17" o:title=""/>
          </v:shape>
          <o:OLEObject Type="Embed" ProgID="Equation.DSMT4" ShapeID="_x0000_i1029" DrawAspect="Content" ObjectID="_1690202743" r:id="rId18"/>
        </w:object>
      </w:r>
    </w:p>
    <w:p w14:paraId="776D0011" w14:textId="77777777" w:rsidR="00687662" w:rsidRPr="00687662" w:rsidRDefault="00687662" w:rsidP="00BA6C2B">
      <w:pPr>
        <w:ind w:left="397"/>
        <w:jc w:val="both"/>
        <w:rPr>
          <w:sz w:val="24"/>
          <w:szCs w:val="24"/>
        </w:rPr>
      </w:pPr>
    </w:p>
    <w:p w14:paraId="49EC8433" w14:textId="77777777" w:rsidR="00382BD4" w:rsidRPr="00382BD4" w:rsidRDefault="00382BD4" w:rsidP="00BA6C2B">
      <w:pPr>
        <w:ind w:left="397"/>
        <w:jc w:val="both"/>
        <w:rPr>
          <w:sz w:val="24"/>
          <w:szCs w:val="24"/>
        </w:rPr>
      </w:pPr>
    </w:p>
    <w:p w14:paraId="5B88F2CD" w14:textId="0577FE6A" w:rsidR="00382BD4" w:rsidRDefault="00382BD4" w:rsidP="00BA6C2B">
      <w:pPr>
        <w:pStyle w:val="PargrafodaLista"/>
        <w:numPr>
          <w:ilvl w:val="0"/>
          <w:numId w:val="29"/>
        </w:numPr>
        <w:ind w:left="397"/>
        <w:jc w:val="both"/>
        <w:rPr>
          <w:sz w:val="24"/>
          <w:szCs w:val="24"/>
        </w:rPr>
      </w:pPr>
      <w:r w:rsidRPr="00687662">
        <w:rPr>
          <w:b/>
          <w:bCs/>
          <w:sz w:val="24"/>
          <w:szCs w:val="24"/>
        </w:rPr>
        <w:t>Matriz Diagonal:</w:t>
      </w:r>
      <w:r>
        <w:rPr>
          <w:sz w:val="24"/>
          <w:szCs w:val="24"/>
        </w:rPr>
        <w:t xml:space="preserve"> É toda matriz quadrada onde todos os elementos que não pertencem à diagonal principal</w:t>
      </w:r>
      <w:r w:rsidR="00B74B3F">
        <w:rPr>
          <w:sz w:val="24"/>
          <w:szCs w:val="24"/>
        </w:rPr>
        <w:t xml:space="preserve"> são nulos.</w:t>
      </w:r>
    </w:p>
    <w:p w14:paraId="142A7E58" w14:textId="65F04463" w:rsidR="00B74B3F" w:rsidRPr="00B74B3F" w:rsidRDefault="00687662" w:rsidP="00BA6C2B">
      <w:pPr>
        <w:pStyle w:val="PargrafodaLista"/>
        <w:ind w:left="397"/>
        <w:jc w:val="center"/>
        <w:rPr>
          <w:sz w:val="24"/>
          <w:szCs w:val="24"/>
        </w:rPr>
      </w:pPr>
      <w:r w:rsidRPr="00687662">
        <w:rPr>
          <w:position w:val="-30"/>
        </w:rPr>
        <w:object w:dxaOrig="1160" w:dyaOrig="720" w14:anchorId="674165B2">
          <v:shape id="_x0000_i1030" type="#_x0000_t75" style="width:58.15pt;height:36pt" o:ole="" fillcolor="window">
            <v:imagedata r:id="rId19" o:title=""/>
          </v:shape>
          <o:OLEObject Type="Embed" ProgID="Equation.DSMT4" ShapeID="_x0000_i1030" DrawAspect="Content" ObjectID="_1690202744" r:id="rId20"/>
        </w:object>
      </w:r>
      <w:r>
        <w:t xml:space="preserve">                  </w:t>
      </w:r>
      <w:r w:rsidRPr="00687662">
        <w:rPr>
          <w:position w:val="-50"/>
        </w:rPr>
        <w:object w:dxaOrig="1480" w:dyaOrig="1120" w14:anchorId="713B432F">
          <v:shape id="_x0000_i1031" type="#_x0000_t75" style="width:74.25pt;height:55.9pt" o:ole="" fillcolor="window">
            <v:imagedata r:id="rId21" o:title=""/>
          </v:shape>
          <o:OLEObject Type="Embed" ProgID="Equation.DSMT4" ShapeID="_x0000_i1031" DrawAspect="Content" ObjectID="_1690202745" r:id="rId22"/>
        </w:object>
      </w:r>
    </w:p>
    <w:p w14:paraId="6767CCD9" w14:textId="77777777" w:rsidR="00B74B3F" w:rsidRPr="00B74B3F" w:rsidRDefault="00B74B3F" w:rsidP="00BA6C2B">
      <w:pPr>
        <w:ind w:left="397"/>
        <w:jc w:val="both"/>
        <w:rPr>
          <w:sz w:val="24"/>
          <w:szCs w:val="24"/>
        </w:rPr>
      </w:pPr>
    </w:p>
    <w:p w14:paraId="392311B4" w14:textId="28FBD3D9" w:rsidR="00382BD4" w:rsidRDefault="00382BD4" w:rsidP="00BA6C2B">
      <w:pPr>
        <w:pStyle w:val="PargrafodaLista"/>
        <w:numPr>
          <w:ilvl w:val="0"/>
          <w:numId w:val="29"/>
        </w:numPr>
        <w:ind w:left="397"/>
        <w:jc w:val="both"/>
        <w:rPr>
          <w:sz w:val="24"/>
          <w:szCs w:val="24"/>
        </w:rPr>
      </w:pPr>
      <w:r w:rsidRPr="00687662">
        <w:rPr>
          <w:b/>
          <w:bCs/>
          <w:sz w:val="24"/>
          <w:szCs w:val="24"/>
        </w:rPr>
        <w:t>Matriz Identidade:</w:t>
      </w:r>
      <w:r w:rsidR="00B74B3F">
        <w:rPr>
          <w:sz w:val="24"/>
          <w:szCs w:val="24"/>
        </w:rPr>
        <w:t xml:space="preserve"> É uma matriz quadrada em que todos </w:t>
      </w:r>
      <w:r w:rsidR="00C46821">
        <w:rPr>
          <w:sz w:val="24"/>
          <w:szCs w:val="24"/>
        </w:rPr>
        <w:t xml:space="preserve">os </w:t>
      </w:r>
      <w:r w:rsidR="00B74B3F">
        <w:rPr>
          <w:sz w:val="24"/>
          <w:szCs w:val="24"/>
        </w:rPr>
        <w:t>elementos da diagonal principal são iguais a 1 e os demais elementos são nulos.</w:t>
      </w:r>
    </w:p>
    <w:p w14:paraId="521933AD" w14:textId="0EC20925" w:rsidR="00C46821" w:rsidRPr="00B74B3F" w:rsidRDefault="00C46821" w:rsidP="00BA6C2B">
      <w:pPr>
        <w:pStyle w:val="PargrafodaLista"/>
        <w:ind w:left="397"/>
        <w:jc w:val="center"/>
        <w:rPr>
          <w:sz w:val="24"/>
          <w:szCs w:val="24"/>
        </w:rPr>
      </w:pPr>
      <w:r w:rsidRPr="00687662">
        <w:rPr>
          <w:position w:val="-30"/>
        </w:rPr>
        <w:object w:dxaOrig="1180" w:dyaOrig="720" w14:anchorId="5FFAF1F7">
          <v:shape id="_x0000_i1032" type="#_x0000_t75" style="width:58.9pt;height:36pt" o:ole="" fillcolor="window">
            <v:imagedata r:id="rId23" o:title=""/>
          </v:shape>
          <o:OLEObject Type="Embed" ProgID="Equation.DSMT4" ShapeID="_x0000_i1032" DrawAspect="Content" ObjectID="_1690202746" r:id="rId24"/>
        </w:object>
      </w:r>
      <w:r>
        <w:t xml:space="preserve">                         </w:t>
      </w:r>
      <w:r w:rsidRPr="00687662">
        <w:rPr>
          <w:position w:val="-50"/>
        </w:rPr>
        <w:object w:dxaOrig="1520" w:dyaOrig="1120" w14:anchorId="39216B2B">
          <v:shape id="_x0000_i1033" type="#_x0000_t75" style="width:76.15pt;height:55.9pt" o:ole="" fillcolor="window">
            <v:imagedata r:id="rId25" o:title=""/>
          </v:shape>
          <o:OLEObject Type="Embed" ProgID="Equation.DSMT4" ShapeID="_x0000_i1033" DrawAspect="Content" ObjectID="_1690202747" r:id="rId26"/>
        </w:object>
      </w:r>
    </w:p>
    <w:p w14:paraId="706FE8D4" w14:textId="77777777" w:rsidR="00B74B3F" w:rsidRPr="00B74B3F" w:rsidRDefault="00B74B3F" w:rsidP="00BA6C2B">
      <w:pPr>
        <w:ind w:left="397"/>
        <w:jc w:val="both"/>
        <w:rPr>
          <w:sz w:val="24"/>
          <w:szCs w:val="24"/>
        </w:rPr>
      </w:pPr>
    </w:p>
    <w:p w14:paraId="0F73A3EC" w14:textId="4A9844FA" w:rsidR="00382BD4" w:rsidRDefault="00382BD4" w:rsidP="00BA6C2B">
      <w:pPr>
        <w:pStyle w:val="PargrafodaLista"/>
        <w:numPr>
          <w:ilvl w:val="0"/>
          <w:numId w:val="29"/>
        </w:numPr>
        <w:ind w:left="397"/>
        <w:jc w:val="both"/>
        <w:rPr>
          <w:sz w:val="24"/>
          <w:szCs w:val="24"/>
        </w:rPr>
      </w:pPr>
      <w:r w:rsidRPr="00C46821">
        <w:rPr>
          <w:b/>
          <w:bCs/>
          <w:sz w:val="24"/>
          <w:szCs w:val="24"/>
        </w:rPr>
        <w:t>Matriz Transposta:</w:t>
      </w:r>
      <w:r w:rsidR="00B74B3F">
        <w:rPr>
          <w:sz w:val="24"/>
          <w:szCs w:val="24"/>
        </w:rPr>
        <w:t xml:space="preserve"> É a matriz </w:t>
      </w:r>
      <w:r w:rsidR="00C46821" w:rsidRPr="00C46821">
        <w:rPr>
          <w:position w:val="-4"/>
        </w:rPr>
        <w:object w:dxaOrig="360" w:dyaOrig="300" w14:anchorId="7F36BA56">
          <v:shape id="_x0000_i1064" type="#_x0000_t75" style="width:18pt;height:15pt" o:ole="" fillcolor="window">
            <v:imagedata r:id="rId27" o:title=""/>
          </v:shape>
          <o:OLEObject Type="Embed" ProgID="Equation.DSMT4" ShapeID="_x0000_i1064" DrawAspect="Content" ObjectID="_1690202748" r:id="rId28"/>
        </w:object>
      </w:r>
      <w:r w:rsidR="00B74B3F">
        <w:rPr>
          <w:sz w:val="24"/>
          <w:szCs w:val="24"/>
        </w:rPr>
        <w:t xml:space="preserve"> obtida a partir de </w:t>
      </w:r>
      <w:r w:rsidR="00C46821" w:rsidRPr="00C46821">
        <w:rPr>
          <w:position w:val="-4"/>
        </w:rPr>
        <w:object w:dxaOrig="260" w:dyaOrig="260" w14:anchorId="3B30C416">
          <v:shape id="_x0000_i1035" type="#_x0000_t75" style="width:13.15pt;height:13.15pt" o:ole="" fillcolor="window">
            <v:imagedata r:id="rId29" o:title=""/>
          </v:shape>
          <o:OLEObject Type="Embed" ProgID="Equation.DSMT4" ShapeID="_x0000_i1035" DrawAspect="Content" ObjectID="_1690202749" r:id="rId30"/>
        </w:object>
      </w:r>
      <w:r w:rsidR="00B74B3F">
        <w:rPr>
          <w:sz w:val="24"/>
          <w:szCs w:val="24"/>
        </w:rPr>
        <w:t xml:space="preserve"> trocando-se ordenadamente as linhas por colunas ou as colunas por linhas.</w:t>
      </w:r>
    </w:p>
    <w:p w14:paraId="7059F1F3" w14:textId="460613D9" w:rsidR="00B74B3F" w:rsidRPr="00B74B3F" w:rsidRDefault="00C46821" w:rsidP="00BA6C2B">
      <w:pPr>
        <w:pStyle w:val="PargrafodaLista"/>
        <w:ind w:left="397"/>
        <w:jc w:val="center"/>
        <w:rPr>
          <w:sz w:val="24"/>
          <w:szCs w:val="24"/>
        </w:rPr>
      </w:pPr>
      <w:r w:rsidRPr="00687662">
        <w:rPr>
          <w:position w:val="-30"/>
        </w:rPr>
        <w:object w:dxaOrig="2020" w:dyaOrig="720" w14:anchorId="462D2D8D">
          <v:shape id="_x0000_i1036" type="#_x0000_t75" style="width:101.25pt;height:36pt" o:ole="" fillcolor="window">
            <v:imagedata r:id="rId31" o:title=""/>
          </v:shape>
          <o:OLEObject Type="Embed" ProgID="Equation.DSMT4" ShapeID="_x0000_i1036" DrawAspect="Content" ObjectID="_1690202750" r:id="rId32"/>
        </w:object>
      </w:r>
      <w:r>
        <w:t xml:space="preserve">                 </w:t>
      </w:r>
      <w:r w:rsidRPr="00C46821">
        <w:rPr>
          <w:position w:val="-48"/>
        </w:rPr>
        <w:object w:dxaOrig="1560" w:dyaOrig="1080" w14:anchorId="5D057766">
          <v:shape id="_x0000_i1037" type="#_x0000_t75" style="width:78pt;height:54pt" o:ole="" fillcolor="window">
            <v:imagedata r:id="rId33" o:title=""/>
          </v:shape>
          <o:OLEObject Type="Embed" ProgID="Equation.DSMT4" ShapeID="_x0000_i1037" DrawAspect="Content" ObjectID="_1690202751" r:id="rId34"/>
        </w:object>
      </w:r>
    </w:p>
    <w:p w14:paraId="121FFDD8" w14:textId="77777777" w:rsidR="00B74B3F" w:rsidRPr="00B74B3F" w:rsidRDefault="00B74B3F" w:rsidP="00BA6C2B">
      <w:pPr>
        <w:ind w:left="397"/>
        <w:jc w:val="both"/>
        <w:rPr>
          <w:sz w:val="24"/>
          <w:szCs w:val="24"/>
        </w:rPr>
      </w:pPr>
    </w:p>
    <w:p w14:paraId="1A19E547" w14:textId="7C515723" w:rsidR="00382BD4" w:rsidRDefault="00382BD4" w:rsidP="00BA6C2B">
      <w:pPr>
        <w:pStyle w:val="PargrafodaLista"/>
        <w:numPr>
          <w:ilvl w:val="0"/>
          <w:numId w:val="29"/>
        </w:numPr>
        <w:ind w:left="397"/>
        <w:jc w:val="both"/>
        <w:rPr>
          <w:sz w:val="24"/>
          <w:szCs w:val="24"/>
        </w:rPr>
      </w:pPr>
      <w:r w:rsidRPr="00C46821">
        <w:rPr>
          <w:b/>
          <w:bCs/>
          <w:sz w:val="24"/>
          <w:szCs w:val="24"/>
        </w:rPr>
        <w:t>Matriz Simétrica:</w:t>
      </w:r>
      <w:r w:rsidR="00B74B3F">
        <w:rPr>
          <w:sz w:val="24"/>
          <w:szCs w:val="24"/>
        </w:rPr>
        <w:t xml:space="preserve"> É toda matriz quadrada</w:t>
      </w:r>
      <w:r w:rsidR="00A600AA">
        <w:rPr>
          <w:sz w:val="24"/>
          <w:szCs w:val="24"/>
        </w:rPr>
        <w:t xml:space="preserve"> que é</w:t>
      </w:r>
      <w:r w:rsidR="00B74B3F">
        <w:rPr>
          <w:sz w:val="24"/>
          <w:szCs w:val="24"/>
        </w:rPr>
        <w:t xml:space="preserve"> igual a sua transposta.</w:t>
      </w:r>
    </w:p>
    <w:p w14:paraId="789E41B1" w14:textId="77777777" w:rsidR="00C46821" w:rsidRPr="00C46821" w:rsidRDefault="00C46821" w:rsidP="00BA6C2B">
      <w:pPr>
        <w:ind w:left="397"/>
        <w:jc w:val="both"/>
        <w:rPr>
          <w:sz w:val="24"/>
          <w:szCs w:val="24"/>
        </w:rPr>
      </w:pPr>
    </w:p>
    <w:p w14:paraId="00A2BF3D" w14:textId="6F3F6F2B" w:rsidR="00B74B3F" w:rsidRDefault="00C46821" w:rsidP="00BA6C2B">
      <w:pPr>
        <w:ind w:left="397"/>
        <w:jc w:val="center"/>
      </w:pPr>
      <w:r w:rsidRPr="00687662">
        <w:rPr>
          <w:position w:val="-50"/>
        </w:rPr>
        <w:object w:dxaOrig="1520" w:dyaOrig="1120" w14:anchorId="6DF2D0D2">
          <v:shape id="_x0000_i1038" type="#_x0000_t75" style="width:76.15pt;height:55.9pt" o:ole="" fillcolor="window">
            <v:imagedata r:id="rId35" o:title=""/>
          </v:shape>
          <o:OLEObject Type="Embed" ProgID="Equation.DSMT4" ShapeID="_x0000_i1038" DrawAspect="Content" ObjectID="_1690202752" r:id="rId36"/>
        </w:object>
      </w:r>
      <w:r>
        <w:t xml:space="preserve">                         </w:t>
      </w:r>
      <w:r w:rsidRPr="00687662">
        <w:rPr>
          <w:position w:val="-50"/>
        </w:rPr>
        <w:object w:dxaOrig="1640" w:dyaOrig="1120" w14:anchorId="14E5AF74">
          <v:shape id="_x0000_i1039" type="#_x0000_t75" style="width:82.15pt;height:55.9pt" o:ole="" fillcolor="window">
            <v:imagedata r:id="rId37" o:title=""/>
          </v:shape>
          <o:OLEObject Type="Embed" ProgID="Equation.DSMT4" ShapeID="_x0000_i1039" DrawAspect="Content" ObjectID="_1690202753" r:id="rId38"/>
        </w:object>
      </w:r>
    </w:p>
    <w:p w14:paraId="2806F7EB" w14:textId="724A6E58" w:rsidR="00C46821" w:rsidRDefault="00C46821" w:rsidP="00BA6C2B">
      <w:pPr>
        <w:ind w:left="397"/>
        <w:jc w:val="both"/>
        <w:rPr>
          <w:sz w:val="24"/>
          <w:szCs w:val="24"/>
        </w:rPr>
      </w:pPr>
    </w:p>
    <w:p w14:paraId="2C7828DF" w14:textId="77777777" w:rsidR="005C77D2" w:rsidRPr="00B74B3F" w:rsidRDefault="005C77D2" w:rsidP="00BA6C2B">
      <w:pPr>
        <w:ind w:left="397"/>
        <w:jc w:val="both"/>
        <w:rPr>
          <w:sz w:val="24"/>
          <w:szCs w:val="24"/>
        </w:rPr>
      </w:pPr>
    </w:p>
    <w:p w14:paraId="3FF29FDA" w14:textId="79AAFF00" w:rsidR="00382BD4" w:rsidRDefault="00382BD4" w:rsidP="00BA6C2B">
      <w:pPr>
        <w:pStyle w:val="PargrafodaLista"/>
        <w:numPr>
          <w:ilvl w:val="0"/>
          <w:numId w:val="29"/>
        </w:numPr>
        <w:ind w:left="397"/>
        <w:jc w:val="both"/>
        <w:rPr>
          <w:sz w:val="24"/>
          <w:szCs w:val="24"/>
        </w:rPr>
      </w:pPr>
      <w:r w:rsidRPr="00C46821">
        <w:rPr>
          <w:b/>
          <w:bCs/>
          <w:sz w:val="24"/>
          <w:szCs w:val="24"/>
        </w:rPr>
        <w:t>Matriz Oposta:</w:t>
      </w:r>
      <w:r w:rsidR="00B74B3F">
        <w:rPr>
          <w:sz w:val="24"/>
          <w:szCs w:val="24"/>
        </w:rPr>
        <w:t xml:space="preserve"> É a matriz </w:t>
      </w:r>
      <w:r w:rsidR="00C46821" w:rsidRPr="00C46821">
        <w:rPr>
          <w:position w:val="-4"/>
        </w:rPr>
        <w:object w:dxaOrig="400" w:dyaOrig="260" w14:anchorId="17691927">
          <v:shape id="_x0000_i1040" type="#_x0000_t75" style="width:19.9pt;height:13.15pt" o:ole="" fillcolor="window">
            <v:imagedata r:id="rId39" o:title=""/>
          </v:shape>
          <o:OLEObject Type="Embed" ProgID="Equation.DSMT4" ShapeID="_x0000_i1040" DrawAspect="Content" ObjectID="_1690202754" r:id="rId40"/>
        </w:object>
      </w:r>
      <w:r w:rsidR="00B74B3F">
        <w:rPr>
          <w:sz w:val="24"/>
          <w:szCs w:val="24"/>
        </w:rPr>
        <w:t xml:space="preserve"> obtida a partir de </w:t>
      </w:r>
      <w:r w:rsidR="00C46821" w:rsidRPr="00C46821">
        <w:rPr>
          <w:position w:val="-4"/>
        </w:rPr>
        <w:object w:dxaOrig="260" w:dyaOrig="260" w14:anchorId="16084C15">
          <v:shape id="_x0000_i1041" type="#_x0000_t75" style="width:13.15pt;height:13.15pt" o:ole="" fillcolor="window">
            <v:imagedata r:id="rId29" o:title=""/>
          </v:shape>
          <o:OLEObject Type="Embed" ProgID="Equation.DSMT4" ShapeID="_x0000_i1041" DrawAspect="Content" ObjectID="_1690202755" r:id="rId41"/>
        </w:object>
      </w:r>
      <w:r w:rsidR="00B74B3F">
        <w:rPr>
          <w:sz w:val="24"/>
          <w:szCs w:val="24"/>
        </w:rPr>
        <w:t xml:space="preserve"> trocando-se o sinal de todos os elementos de </w:t>
      </w:r>
      <w:r w:rsidR="00B74B3F" w:rsidRPr="0076501F">
        <w:rPr>
          <w:b/>
          <w:bCs/>
          <w:sz w:val="24"/>
          <w:szCs w:val="24"/>
        </w:rPr>
        <w:t>A</w:t>
      </w:r>
      <w:r w:rsidR="00B74B3F">
        <w:rPr>
          <w:sz w:val="24"/>
          <w:szCs w:val="24"/>
        </w:rPr>
        <w:t>.</w:t>
      </w:r>
    </w:p>
    <w:p w14:paraId="3005975D" w14:textId="6ADC4CB7" w:rsidR="00362EED" w:rsidRDefault="00362EED" w:rsidP="00BA6C2B">
      <w:pPr>
        <w:ind w:left="397"/>
        <w:jc w:val="both"/>
        <w:rPr>
          <w:sz w:val="24"/>
          <w:szCs w:val="24"/>
        </w:rPr>
      </w:pPr>
    </w:p>
    <w:p w14:paraId="2077F341" w14:textId="18C4B314" w:rsidR="00362EED" w:rsidRDefault="00362EED" w:rsidP="00BA6C2B">
      <w:pPr>
        <w:ind w:left="397"/>
        <w:jc w:val="center"/>
      </w:pPr>
      <w:r w:rsidRPr="00687662">
        <w:rPr>
          <w:position w:val="-30"/>
        </w:rPr>
        <w:object w:dxaOrig="1300" w:dyaOrig="720" w14:anchorId="34BBD84F">
          <v:shape id="_x0000_i1042" type="#_x0000_t75" style="width:65.25pt;height:36pt" o:ole="" fillcolor="window">
            <v:imagedata r:id="rId42" o:title=""/>
          </v:shape>
          <o:OLEObject Type="Embed" ProgID="Equation.DSMT4" ShapeID="_x0000_i1042" DrawAspect="Content" ObjectID="_1690202756" r:id="rId43"/>
        </w:object>
      </w:r>
      <w:r>
        <w:t xml:space="preserve">                          </w:t>
      </w:r>
      <w:r w:rsidRPr="00687662">
        <w:rPr>
          <w:position w:val="-30"/>
        </w:rPr>
        <w:object w:dxaOrig="1440" w:dyaOrig="720" w14:anchorId="3FBAF5D1">
          <v:shape id="_x0000_i1043" type="#_x0000_t75" style="width:1in;height:36pt" o:ole="" fillcolor="window">
            <v:imagedata r:id="rId44" o:title=""/>
          </v:shape>
          <o:OLEObject Type="Embed" ProgID="Equation.DSMT4" ShapeID="_x0000_i1043" DrawAspect="Content" ObjectID="_1690202757" r:id="rId45"/>
        </w:object>
      </w:r>
    </w:p>
    <w:p w14:paraId="4D16C55B" w14:textId="7D9E0BA5" w:rsidR="005C77D2" w:rsidRDefault="005C77D2" w:rsidP="00BA6C2B">
      <w:pPr>
        <w:ind w:left="397"/>
        <w:jc w:val="both"/>
      </w:pPr>
    </w:p>
    <w:p w14:paraId="3331C61B" w14:textId="1789DBBE" w:rsidR="005C77D2" w:rsidRDefault="005C77D2" w:rsidP="00BA6C2B">
      <w:pPr>
        <w:ind w:left="397"/>
        <w:jc w:val="both"/>
      </w:pPr>
    </w:p>
    <w:p w14:paraId="1EBFCB03" w14:textId="3EDBF467" w:rsidR="005C77D2" w:rsidRDefault="005C77D2" w:rsidP="00BA6C2B">
      <w:pPr>
        <w:ind w:left="397"/>
        <w:jc w:val="both"/>
      </w:pPr>
    </w:p>
    <w:p w14:paraId="6CF44EF8" w14:textId="05AA9669" w:rsidR="005C77D2" w:rsidRPr="005C77D2" w:rsidRDefault="005C77D2" w:rsidP="00BA6C2B">
      <w:pPr>
        <w:ind w:left="397"/>
        <w:jc w:val="center"/>
        <w:rPr>
          <w:b/>
          <w:bCs/>
          <w:i/>
          <w:iCs/>
          <w:sz w:val="28"/>
          <w:szCs w:val="28"/>
        </w:rPr>
      </w:pPr>
      <w:r w:rsidRPr="005C77D2">
        <w:rPr>
          <w:b/>
          <w:bCs/>
          <w:i/>
          <w:iCs/>
          <w:sz w:val="28"/>
          <w:szCs w:val="28"/>
        </w:rPr>
        <w:t>Operações com Matrizes</w:t>
      </w:r>
    </w:p>
    <w:p w14:paraId="7C58FF9A" w14:textId="7D529F64" w:rsidR="005C77D2" w:rsidRPr="005C77D2" w:rsidRDefault="005C77D2" w:rsidP="00BA6C2B">
      <w:pPr>
        <w:ind w:left="397"/>
        <w:jc w:val="both"/>
        <w:rPr>
          <w:b/>
          <w:bCs/>
          <w:i/>
          <w:iCs/>
          <w:sz w:val="28"/>
          <w:szCs w:val="28"/>
        </w:rPr>
      </w:pPr>
    </w:p>
    <w:p w14:paraId="65B9C79F" w14:textId="5E4374AB" w:rsidR="005C77D2" w:rsidRDefault="005C77D2" w:rsidP="00BA6C2B">
      <w:pPr>
        <w:pStyle w:val="PargrafodaLista"/>
        <w:numPr>
          <w:ilvl w:val="0"/>
          <w:numId w:val="29"/>
        </w:numPr>
        <w:ind w:left="397"/>
        <w:jc w:val="both"/>
        <w:rPr>
          <w:b/>
          <w:bCs/>
          <w:sz w:val="24"/>
          <w:szCs w:val="24"/>
        </w:rPr>
      </w:pPr>
      <w:r w:rsidRPr="005C77D2">
        <w:rPr>
          <w:b/>
          <w:bCs/>
          <w:sz w:val="24"/>
          <w:szCs w:val="24"/>
        </w:rPr>
        <w:t>Soma de Matrizes:</w:t>
      </w:r>
      <w:r>
        <w:rPr>
          <w:b/>
          <w:bCs/>
          <w:sz w:val="24"/>
          <w:szCs w:val="24"/>
        </w:rPr>
        <w:t xml:space="preserve"> </w:t>
      </w:r>
      <w:r>
        <w:rPr>
          <w:sz w:val="24"/>
          <w:szCs w:val="24"/>
        </w:rPr>
        <w:t>É possível somar apenas matrizes de mesma dimensão.</w:t>
      </w:r>
      <w:r w:rsidR="006526D5">
        <w:rPr>
          <w:sz w:val="24"/>
          <w:szCs w:val="24"/>
        </w:rPr>
        <w:t xml:space="preserve"> Neste caso soma-se os</w:t>
      </w:r>
      <w:r w:rsidR="00700B30">
        <w:rPr>
          <w:sz w:val="24"/>
          <w:szCs w:val="24"/>
        </w:rPr>
        <w:t xml:space="preserve"> seus</w:t>
      </w:r>
      <w:r w:rsidR="006526D5">
        <w:rPr>
          <w:sz w:val="24"/>
          <w:szCs w:val="24"/>
        </w:rPr>
        <w:t xml:space="preserve"> respectivos elementos.</w:t>
      </w:r>
    </w:p>
    <w:p w14:paraId="53F0BEEB" w14:textId="46A1D155" w:rsidR="005C77D2" w:rsidRDefault="005C77D2" w:rsidP="00BA6C2B">
      <w:pPr>
        <w:pStyle w:val="PargrafodaLista"/>
        <w:ind w:left="397"/>
        <w:jc w:val="both"/>
        <w:rPr>
          <w:b/>
          <w:bCs/>
          <w:sz w:val="24"/>
          <w:szCs w:val="24"/>
        </w:rPr>
      </w:pPr>
    </w:p>
    <w:p w14:paraId="48E886B7" w14:textId="63596B11" w:rsidR="005C77D2" w:rsidRDefault="005C77D2" w:rsidP="00BA6C2B">
      <w:pPr>
        <w:pStyle w:val="PargrafodaLista"/>
        <w:ind w:left="397"/>
        <w:jc w:val="both"/>
        <w:rPr>
          <w:sz w:val="24"/>
          <w:szCs w:val="24"/>
        </w:rPr>
      </w:pPr>
      <w:r w:rsidRPr="005C77D2">
        <w:rPr>
          <w:sz w:val="24"/>
          <w:szCs w:val="24"/>
        </w:rPr>
        <w:t xml:space="preserve">Considere:  </w:t>
      </w:r>
      <w:r>
        <w:rPr>
          <w:sz w:val="24"/>
          <w:szCs w:val="24"/>
        </w:rPr>
        <w:t xml:space="preserve">  </w:t>
      </w:r>
      <w:r w:rsidRPr="005C77D2">
        <w:rPr>
          <w:position w:val="-30"/>
          <w:sz w:val="24"/>
          <w:szCs w:val="24"/>
        </w:rPr>
        <w:object w:dxaOrig="1640" w:dyaOrig="720" w14:anchorId="1E34164F">
          <v:shape id="_x0000_i1044" type="#_x0000_t75" style="width:82.15pt;height:36pt" o:ole="" fillcolor="window">
            <v:imagedata r:id="rId46" o:title=""/>
          </v:shape>
          <o:OLEObject Type="Embed" ProgID="Equation.DSMT4" ShapeID="_x0000_i1044" DrawAspect="Content" ObjectID="_1690202758" r:id="rId47"/>
        </w:object>
      </w:r>
      <w:r>
        <w:rPr>
          <w:sz w:val="24"/>
          <w:szCs w:val="24"/>
        </w:rPr>
        <w:t xml:space="preserve">          e       </w:t>
      </w:r>
      <w:r w:rsidRPr="005C77D2">
        <w:rPr>
          <w:position w:val="-30"/>
          <w:sz w:val="24"/>
          <w:szCs w:val="24"/>
        </w:rPr>
        <w:object w:dxaOrig="1620" w:dyaOrig="720" w14:anchorId="113BA52F">
          <v:shape id="_x0000_i1045" type="#_x0000_t75" style="width:81pt;height:36pt" o:ole="" fillcolor="window">
            <v:imagedata r:id="rId48" o:title=""/>
          </v:shape>
          <o:OLEObject Type="Embed" ProgID="Equation.DSMT4" ShapeID="_x0000_i1045" DrawAspect="Content" ObjectID="_1690202759" r:id="rId49"/>
        </w:object>
      </w:r>
    </w:p>
    <w:p w14:paraId="5291540B" w14:textId="0FD5FE2C" w:rsidR="005C77D2" w:rsidRPr="005C77D2" w:rsidRDefault="005C77D2" w:rsidP="00BA6C2B">
      <w:pPr>
        <w:pStyle w:val="PargrafodaLista"/>
        <w:ind w:left="397"/>
        <w:jc w:val="both"/>
        <w:rPr>
          <w:b/>
          <w:bCs/>
          <w:sz w:val="24"/>
          <w:szCs w:val="24"/>
        </w:rPr>
      </w:pPr>
      <w:r>
        <w:rPr>
          <w:sz w:val="24"/>
          <w:szCs w:val="24"/>
        </w:rPr>
        <w:lastRenderedPageBreak/>
        <w:t xml:space="preserve">Assim,           </w:t>
      </w:r>
      <w:r w:rsidRPr="005C77D2">
        <w:rPr>
          <w:position w:val="-30"/>
          <w:sz w:val="24"/>
          <w:szCs w:val="24"/>
        </w:rPr>
        <w:object w:dxaOrig="4220" w:dyaOrig="720" w14:anchorId="4E0D0FE1">
          <v:shape id="_x0000_i1046" type="#_x0000_t75" style="width:211.15pt;height:36pt" o:ole="" fillcolor="window">
            <v:imagedata r:id="rId50" o:title=""/>
          </v:shape>
          <o:OLEObject Type="Embed" ProgID="Equation.DSMT4" ShapeID="_x0000_i1046" DrawAspect="Content" ObjectID="_1690202760" r:id="rId51"/>
        </w:object>
      </w:r>
    </w:p>
    <w:p w14:paraId="56EB5BF8" w14:textId="37340ECB" w:rsidR="005C77D2" w:rsidRDefault="005C77D2" w:rsidP="00BA6C2B">
      <w:pPr>
        <w:pStyle w:val="PargrafodaLista"/>
        <w:ind w:left="397"/>
        <w:jc w:val="both"/>
        <w:rPr>
          <w:b/>
          <w:bCs/>
          <w:sz w:val="24"/>
          <w:szCs w:val="24"/>
        </w:rPr>
      </w:pPr>
    </w:p>
    <w:p w14:paraId="6328421C" w14:textId="77777777" w:rsidR="00D535D7" w:rsidRPr="005C77D2" w:rsidRDefault="00D535D7" w:rsidP="00BA6C2B">
      <w:pPr>
        <w:pStyle w:val="PargrafodaLista"/>
        <w:ind w:left="397"/>
        <w:jc w:val="both"/>
        <w:rPr>
          <w:b/>
          <w:bCs/>
          <w:sz w:val="24"/>
          <w:szCs w:val="24"/>
        </w:rPr>
      </w:pPr>
    </w:p>
    <w:p w14:paraId="333AAD55" w14:textId="5FE8E58A" w:rsidR="005C77D2" w:rsidRDefault="005C77D2" w:rsidP="00BA6C2B">
      <w:pPr>
        <w:pStyle w:val="PargrafodaLista"/>
        <w:numPr>
          <w:ilvl w:val="0"/>
          <w:numId w:val="29"/>
        </w:numPr>
        <w:ind w:left="397"/>
        <w:jc w:val="both"/>
        <w:rPr>
          <w:b/>
          <w:bCs/>
          <w:sz w:val="24"/>
          <w:szCs w:val="24"/>
        </w:rPr>
      </w:pPr>
      <w:r w:rsidRPr="005C77D2">
        <w:rPr>
          <w:b/>
          <w:bCs/>
          <w:sz w:val="24"/>
          <w:szCs w:val="24"/>
        </w:rPr>
        <w:t>Subtração de Matrizes:</w:t>
      </w:r>
      <w:r>
        <w:rPr>
          <w:b/>
          <w:bCs/>
          <w:sz w:val="24"/>
          <w:szCs w:val="24"/>
        </w:rPr>
        <w:t xml:space="preserve"> </w:t>
      </w:r>
      <w:r>
        <w:rPr>
          <w:sz w:val="24"/>
          <w:szCs w:val="24"/>
        </w:rPr>
        <w:t>É possível subtrair apenas matrizes de mesma dimensão.</w:t>
      </w:r>
      <w:r w:rsidR="006526D5">
        <w:rPr>
          <w:sz w:val="24"/>
          <w:szCs w:val="24"/>
        </w:rPr>
        <w:t xml:space="preserve"> Neste caso subtrai-se os</w:t>
      </w:r>
      <w:r w:rsidR="00700B30">
        <w:rPr>
          <w:sz w:val="24"/>
          <w:szCs w:val="24"/>
        </w:rPr>
        <w:t xml:space="preserve"> seus</w:t>
      </w:r>
      <w:r w:rsidR="006526D5">
        <w:rPr>
          <w:sz w:val="24"/>
          <w:szCs w:val="24"/>
        </w:rPr>
        <w:t xml:space="preserve"> respectivos elementos.</w:t>
      </w:r>
    </w:p>
    <w:p w14:paraId="3D79B119" w14:textId="4ACE4E6E" w:rsidR="005C77D2" w:rsidRDefault="005C77D2" w:rsidP="00BA6C2B">
      <w:pPr>
        <w:pStyle w:val="PargrafodaLista"/>
        <w:ind w:left="397"/>
        <w:jc w:val="both"/>
        <w:rPr>
          <w:b/>
          <w:bCs/>
          <w:sz w:val="24"/>
          <w:szCs w:val="24"/>
        </w:rPr>
      </w:pPr>
    </w:p>
    <w:p w14:paraId="56EE85C8" w14:textId="77777777" w:rsidR="005C77D2" w:rsidRDefault="005C77D2" w:rsidP="00BA6C2B">
      <w:pPr>
        <w:pStyle w:val="PargrafodaLista"/>
        <w:ind w:left="397"/>
        <w:jc w:val="both"/>
        <w:rPr>
          <w:sz w:val="24"/>
          <w:szCs w:val="24"/>
        </w:rPr>
      </w:pPr>
      <w:r w:rsidRPr="005C77D2">
        <w:rPr>
          <w:sz w:val="24"/>
          <w:szCs w:val="24"/>
        </w:rPr>
        <w:t xml:space="preserve">Considere:  </w:t>
      </w:r>
      <w:r>
        <w:rPr>
          <w:sz w:val="24"/>
          <w:szCs w:val="24"/>
        </w:rPr>
        <w:t xml:space="preserve">  </w:t>
      </w:r>
      <w:r w:rsidRPr="005C77D2">
        <w:rPr>
          <w:position w:val="-30"/>
          <w:sz w:val="24"/>
          <w:szCs w:val="24"/>
        </w:rPr>
        <w:object w:dxaOrig="1640" w:dyaOrig="720" w14:anchorId="6AB318D8">
          <v:shape id="_x0000_i1047" type="#_x0000_t75" style="width:82.15pt;height:36pt" o:ole="" fillcolor="window">
            <v:imagedata r:id="rId46" o:title=""/>
          </v:shape>
          <o:OLEObject Type="Embed" ProgID="Equation.DSMT4" ShapeID="_x0000_i1047" DrawAspect="Content" ObjectID="_1690202761" r:id="rId52"/>
        </w:object>
      </w:r>
      <w:r>
        <w:rPr>
          <w:sz w:val="24"/>
          <w:szCs w:val="24"/>
        </w:rPr>
        <w:t xml:space="preserve">          e       </w:t>
      </w:r>
      <w:r w:rsidRPr="005C77D2">
        <w:rPr>
          <w:position w:val="-30"/>
          <w:sz w:val="24"/>
          <w:szCs w:val="24"/>
        </w:rPr>
        <w:object w:dxaOrig="1620" w:dyaOrig="720" w14:anchorId="73CCFF84">
          <v:shape id="_x0000_i1048" type="#_x0000_t75" style="width:81pt;height:36pt" o:ole="" fillcolor="window">
            <v:imagedata r:id="rId48" o:title=""/>
          </v:shape>
          <o:OLEObject Type="Embed" ProgID="Equation.DSMT4" ShapeID="_x0000_i1048" DrawAspect="Content" ObjectID="_1690202762" r:id="rId53"/>
        </w:object>
      </w:r>
    </w:p>
    <w:p w14:paraId="178F1E2E" w14:textId="77777777" w:rsidR="005C77D2" w:rsidRDefault="005C77D2" w:rsidP="00BA6C2B">
      <w:pPr>
        <w:pStyle w:val="PargrafodaLista"/>
        <w:ind w:left="397"/>
        <w:jc w:val="both"/>
        <w:rPr>
          <w:sz w:val="24"/>
          <w:szCs w:val="24"/>
        </w:rPr>
      </w:pPr>
    </w:p>
    <w:p w14:paraId="688579FD" w14:textId="10E04587" w:rsidR="005C77D2" w:rsidRPr="005C77D2" w:rsidRDefault="005C77D2" w:rsidP="00BA6C2B">
      <w:pPr>
        <w:pStyle w:val="PargrafodaLista"/>
        <w:ind w:left="397"/>
        <w:jc w:val="both"/>
        <w:rPr>
          <w:b/>
          <w:bCs/>
          <w:sz w:val="24"/>
          <w:szCs w:val="24"/>
        </w:rPr>
      </w:pPr>
      <w:r>
        <w:rPr>
          <w:sz w:val="24"/>
          <w:szCs w:val="24"/>
        </w:rPr>
        <w:t xml:space="preserve">Assim,           </w:t>
      </w:r>
      <w:r w:rsidR="006526D5" w:rsidRPr="005C77D2">
        <w:rPr>
          <w:position w:val="-30"/>
          <w:sz w:val="24"/>
          <w:szCs w:val="24"/>
        </w:rPr>
        <w:object w:dxaOrig="4800" w:dyaOrig="720" w14:anchorId="1A735E1F">
          <v:shape id="_x0000_i1049" type="#_x0000_t75" style="width:240.4pt;height:36pt" o:ole="" fillcolor="window">
            <v:imagedata r:id="rId54" o:title=""/>
          </v:shape>
          <o:OLEObject Type="Embed" ProgID="Equation.DSMT4" ShapeID="_x0000_i1049" DrawAspect="Content" ObjectID="_1690202763" r:id="rId55"/>
        </w:object>
      </w:r>
    </w:p>
    <w:p w14:paraId="67A3C19A" w14:textId="1A7D0723" w:rsidR="005C77D2" w:rsidRDefault="005C77D2" w:rsidP="00BA6C2B">
      <w:pPr>
        <w:pStyle w:val="PargrafodaLista"/>
        <w:ind w:left="397"/>
        <w:jc w:val="both"/>
        <w:rPr>
          <w:b/>
          <w:bCs/>
          <w:sz w:val="24"/>
          <w:szCs w:val="24"/>
        </w:rPr>
      </w:pPr>
    </w:p>
    <w:p w14:paraId="498790D2" w14:textId="77777777" w:rsidR="00D535D7" w:rsidRPr="005C77D2" w:rsidRDefault="00D535D7" w:rsidP="00BA6C2B">
      <w:pPr>
        <w:pStyle w:val="PargrafodaLista"/>
        <w:ind w:left="397"/>
        <w:jc w:val="both"/>
        <w:rPr>
          <w:b/>
          <w:bCs/>
          <w:sz w:val="24"/>
          <w:szCs w:val="24"/>
        </w:rPr>
      </w:pPr>
    </w:p>
    <w:p w14:paraId="22E1B6F1" w14:textId="01769F2F" w:rsidR="005C77D2" w:rsidRPr="006526D5" w:rsidRDefault="005C77D2" w:rsidP="00BA6C2B">
      <w:pPr>
        <w:pStyle w:val="PargrafodaLista"/>
        <w:numPr>
          <w:ilvl w:val="0"/>
          <w:numId w:val="29"/>
        </w:numPr>
        <w:ind w:left="397"/>
        <w:jc w:val="both"/>
        <w:rPr>
          <w:b/>
          <w:bCs/>
          <w:sz w:val="24"/>
          <w:szCs w:val="24"/>
        </w:rPr>
      </w:pPr>
      <w:r w:rsidRPr="005C77D2">
        <w:rPr>
          <w:b/>
          <w:bCs/>
          <w:sz w:val="24"/>
          <w:szCs w:val="24"/>
        </w:rPr>
        <w:t xml:space="preserve">Multiplicação </w:t>
      </w:r>
      <w:r w:rsidR="00700B30">
        <w:rPr>
          <w:b/>
          <w:bCs/>
          <w:sz w:val="24"/>
          <w:szCs w:val="24"/>
        </w:rPr>
        <w:t xml:space="preserve">de uma Matriz </w:t>
      </w:r>
      <w:r w:rsidRPr="005C77D2">
        <w:rPr>
          <w:b/>
          <w:bCs/>
          <w:sz w:val="24"/>
          <w:szCs w:val="24"/>
        </w:rPr>
        <w:t>por</w:t>
      </w:r>
      <w:r w:rsidR="00700B30">
        <w:rPr>
          <w:b/>
          <w:bCs/>
          <w:sz w:val="24"/>
          <w:szCs w:val="24"/>
        </w:rPr>
        <w:t xml:space="preserve"> um</w:t>
      </w:r>
      <w:r w:rsidRPr="005C77D2">
        <w:rPr>
          <w:b/>
          <w:bCs/>
          <w:sz w:val="24"/>
          <w:szCs w:val="24"/>
        </w:rPr>
        <w:t xml:space="preserve"> </w:t>
      </w:r>
      <w:r w:rsidR="006526D5">
        <w:rPr>
          <w:b/>
          <w:bCs/>
          <w:sz w:val="24"/>
          <w:szCs w:val="24"/>
        </w:rPr>
        <w:t>E</w:t>
      </w:r>
      <w:r w:rsidRPr="005C77D2">
        <w:rPr>
          <w:b/>
          <w:bCs/>
          <w:sz w:val="24"/>
          <w:szCs w:val="24"/>
        </w:rPr>
        <w:t>scalar:</w:t>
      </w:r>
      <w:r w:rsidR="006526D5">
        <w:rPr>
          <w:b/>
          <w:bCs/>
          <w:sz w:val="24"/>
          <w:szCs w:val="24"/>
        </w:rPr>
        <w:t xml:space="preserve"> </w:t>
      </w:r>
      <w:r w:rsidR="006526D5">
        <w:rPr>
          <w:sz w:val="24"/>
          <w:szCs w:val="24"/>
        </w:rPr>
        <w:t xml:space="preserve">Para multiplicar uma matriz </w:t>
      </w:r>
      <w:r w:rsidR="006526D5" w:rsidRPr="00C46821">
        <w:rPr>
          <w:position w:val="-4"/>
        </w:rPr>
        <w:object w:dxaOrig="260" w:dyaOrig="260" w14:anchorId="758378B3">
          <v:shape id="_x0000_i1050" type="#_x0000_t75" style="width:13.15pt;height:13.15pt" o:ole="" fillcolor="window">
            <v:imagedata r:id="rId29" o:title=""/>
          </v:shape>
          <o:OLEObject Type="Embed" ProgID="Equation.DSMT4" ShapeID="_x0000_i1050" DrawAspect="Content" ObjectID="_1690202764" r:id="rId56"/>
        </w:object>
      </w:r>
      <w:r w:rsidR="006526D5">
        <w:rPr>
          <w:sz w:val="24"/>
          <w:szCs w:val="24"/>
        </w:rPr>
        <w:t xml:space="preserve"> por um escalar </w:t>
      </w:r>
      <w:r w:rsidR="006526D5" w:rsidRPr="006526D5">
        <w:rPr>
          <w:i/>
          <w:iCs/>
          <w:sz w:val="24"/>
          <w:szCs w:val="24"/>
        </w:rPr>
        <w:t>k</w:t>
      </w:r>
      <w:r w:rsidR="006526D5">
        <w:rPr>
          <w:sz w:val="24"/>
          <w:szCs w:val="24"/>
        </w:rPr>
        <w:t xml:space="preserve">, multiplica-se todos os elementos de </w:t>
      </w:r>
      <w:r w:rsidR="006526D5" w:rsidRPr="006526D5">
        <w:rPr>
          <w:position w:val="-4"/>
          <w:sz w:val="24"/>
          <w:szCs w:val="24"/>
        </w:rPr>
        <w:object w:dxaOrig="260" w:dyaOrig="260" w14:anchorId="3CA81414">
          <v:shape id="_x0000_i1051" type="#_x0000_t75" style="width:13.15pt;height:13.15pt" o:ole="" fillcolor="window">
            <v:imagedata r:id="rId29" o:title=""/>
          </v:shape>
          <o:OLEObject Type="Embed" ProgID="Equation.DSMT4" ShapeID="_x0000_i1051" DrawAspect="Content" ObjectID="_1690202765" r:id="rId57"/>
        </w:object>
      </w:r>
      <w:r w:rsidR="006526D5">
        <w:rPr>
          <w:sz w:val="24"/>
          <w:szCs w:val="24"/>
        </w:rPr>
        <w:t xml:space="preserve"> por </w:t>
      </w:r>
      <w:r w:rsidR="006526D5" w:rsidRPr="006526D5">
        <w:rPr>
          <w:i/>
          <w:iCs/>
          <w:sz w:val="24"/>
          <w:szCs w:val="24"/>
        </w:rPr>
        <w:t>k</w:t>
      </w:r>
      <w:r w:rsidR="006526D5">
        <w:rPr>
          <w:sz w:val="24"/>
          <w:szCs w:val="24"/>
        </w:rPr>
        <w:t>.</w:t>
      </w:r>
    </w:p>
    <w:p w14:paraId="4F31E9F0" w14:textId="77777777" w:rsidR="006526D5" w:rsidRPr="006526D5" w:rsidRDefault="006526D5" w:rsidP="00BA6C2B">
      <w:pPr>
        <w:ind w:left="397"/>
        <w:jc w:val="both"/>
        <w:rPr>
          <w:b/>
          <w:bCs/>
          <w:sz w:val="24"/>
          <w:szCs w:val="24"/>
        </w:rPr>
      </w:pPr>
    </w:p>
    <w:p w14:paraId="26129F4E" w14:textId="02A5F82A" w:rsidR="006526D5" w:rsidRDefault="006526D5" w:rsidP="00BA6C2B">
      <w:pPr>
        <w:pStyle w:val="PargrafodaLista"/>
        <w:ind w:left="397"/>
        <w:jc w:val="both"/>
        <w:rPr>
          <w:sz w:val="24"/>
          <w:szCs w:val="24"/>
        </w:rPr>
      </w:pPr>
      <w:r w:rsidRPr="005C77D2">
        <w:rPr>
          <w:sz w:val="24"/>
          <w:szCs w:val="24"/>
        </w:rPr>
        <w:t xml:space="preserve">Considere:  </w:t>
      </w:r>
      <w:r>
        <w:rPr>
          <w:sz w:val="24"/>
          <w:szCs w:val="24"/>
        </w:rPr>
        <w:t xml:space="preserve">  </w:t>
      </w:r>
      <w:r w:rsidRPr="005C77D2">
        <w:rPr>
          <w:position w:val="-30"/>
          <w:sz w:val="24"/>
          <w:szCs w:val="24"/>
        </w:rPr>
        <w:object w:dxaOrig="1440" w:dyaOrig="720" w14:anchorId="03037F36">
          <v:shape id="_x0000_i1052" type="#_x0000_t75" style="width:1in;height:36pt" o:ole="" fillcolor="window">
            <v:imagedata r:id="rId58" o:title=""/>
          </v:shape>
          <o:OLEObject Type="Embed" ProgID="Equation.DSMT4" ShapeID="_x0000_i1052" DrawAspect="Content" ObjectID="_1690202766" r:id="rId59"/>
        </w:object>
      </w:r>
      <w:r>
        <w:rPr>
          <w:sz w:val="24"/>
          <w:szCs w:val="24"/>
        </w:rPr>
        <w:t xml:space="preserve">          e       </w:t>
      </w:r>
      <w:r w:rsidRPr="006526D5">
        <w:rPr>
          <w:position w:val="-6"/>
          <w:sz w:val="24"/>
          <w:szCs w:val="24"/>
        </w:rPr>
        <w:object w:dxaOrig="540" w:dyaOrig="279" w14:anchorId="3833F8A9">
          <v:shape id="_x0000_i1053" type="#_x0000_t75" style="width:27pt;height:13.9pt" o:ole="" fillcolor="window">
            <v:imagedata r:id="rId60" o:title=""/>
          </v:shape>
          <o:OLEObject Type="Embed" ProgID="Equation.DSMT4" ShapeID="_x0000_i1053" DrawAspect="Content" ObjectID="_1690202767" r:id="rId61"/>
        </w:object>
      </w:r>
      <w:r>
        <w:rPr>
          <w:sz w:val="24"/>
          <w:szCs w:val="24"/>
        </w:rPr>
        <w:t>.</w:t>
      </w:r>
    </w:p>
    <w:p w14:paraId="337646F5" w14:textId="77777777" w:rsidR="006526D5" w:rsidRDefault="006526D5" w:rsidP="00BA6C2B">
      <w:pPr>
        <w:pStyle w:val="PargrafodaLista"/>
        <w:ind w:left="397"/>
        <w:jc w:val="both"/>
        <w:rPr>
          <w:sz w:val="24"/>
          <w:szCs w:val="24"/>
        </w:rPr>
      </w:pPr>
    </w:p>
    <w:p w14:paraId="5B8CF3C1" w14:textId="3F28287C" w:rsidR="006526D5" w:rsidRPr="005C77D2" w:rsidRDefault="006526D5" w:rsidP="00BA6C2B">
      <w:pPr>
        <w:pStyle w:val="PargrafodaLista"/>
        <w:ind w:left="397"/>
        <w:jc w:val="both"/>
        <w:rPr>
          <w:b/>
          <w:bCs/>
          <w:sz w:val="24"/>
          <w:szCs w:val="24"/>
        </w:rPr>
      </w:pPr>
      <w:r>
        <w:rPr>
          <w:sz w:val="24"/>
          <w:szCs w:val="24"/>
        </w:rPr>
        <w:t xml:space="preserve">Assim,           </w:t>
      </w:r>
      <w:r w:rsidRPr="005C77D2">
        <w:rPr>
          <w:position w:val="-30"/>
          <w:sz w:val="24"/>
          <w:szCs w:val="24"/>
        </w:rPr>
        <w:object w:dxaOrig="2320" w:dyaOrig="720" w14:anchorId="3CD72E29">
          <v:shape id="_x0000_i1054" type="#_x0000_t75" style="width:116.25pt;height:36pt" o:ole="" fillcolor="window">
            <v:imagedata r:id="rId62" o:title=""/>
          </v:shape>
          <o:OLEObject Type="Embed" ProgID="Equation.DSMT4" ShapeID="_x0000_i1054" DrawAspect="Content" ObjectID="_1690202768" r:id="rId63"/>
        </w:object>
      </w:r>
    </w:p>
    <w:p w14:paraId="05B5B74E" w14:textId="70CBB096" w:rsidR="005C77D2" w:rsidRDefault="005C77D2" w:rsidP="00BA6C2B">
      <w:pPr>
        <w:ind w:left="397"/>
        <w:jc w:val="both"/>
        <w:rPr>
          <w:b/>
          <w:bCs/>
          <w:sz w:val="24"/>
          <w:szCs w:val="24"/>
        </w:rPr>
      </w:pPr>
    </w:p>
    <w:p w14:paraId="514264B3" w14:textId="77777777" w:rsidR="00D535D7" w:rsidRPr="005C77D2" w:rsidRDefault="00D535D7" w:rsidP="00BA6C2B">
      <w:pPr>
        <w:ind w:left="397"/>
        <w:jc w:val="both"/>
        <w:rPr>
          <w:b/>
          <w:bCs/>
          <w:sz w:val="24"/>
          <w:szCs w:val="24"/>
        </w:rPr>
      </w:pPr>
    </w:p>
    <w:p w14:paraId="5DCD9CC3" w14:textId="26799AF9" w:rsidR="005C77D2" w:rsidRDefault="005C77D2" w:rsidP="00BA6C2B">
      <w:pPr>
        <w:pStyle w:val="PargrafodaLista"/>
        <w:numPr>
          <w:ilvl w:val="0"/>
          <w:numId w:val="29"/>
        </w:numPr>
        <w:ind w:left="397"/>
        <w:jc w:val="both"/>
        <w:rPr>
          <w:b/>
          <w:bCs/>
          <w:sz w:val="24"/>
          <w:szCs w:val="24"/>
        </w:rPr>
      </w:pPr>
      <w:r w:rsidRPr="005C77D2">
        <w:rPr>
          <w:b/>
          <w:bCs/>
          <w:sz w:val="24"/>
          <w:szCs w:val="24"/>
        </w:rPr>
        <w:t>Multiplicação de Matrizes:</w:t>
      </w:r>
    </w:p>
    <w:p w14:paraId="223B1328" w14:textId="77777777" w:rsidR="00761A28" w:rsidRDefault="00761A28" w:rsidP="00BA6C2B">
      <w:pPr>
        <w:pStyle w:val="PargrafodaLista"/>
        <w:ind w:left="0"/>
        <w:jc w:val="both"/>
        <w:rPr>
          <w:b/>
          <w:bCs/>
          <w:sz w:val="24"/>
          <w:szCs w:val="24"/>
        </w:rPr>
      </w:pPr>
    </w:p>
    <w:p w14:paraId="6B42E2B7" w14:textId="4F0DB21A" w:rsidR="005C77D2" w:rsidRPr="009E74D8" w:rsidRDefault="00761A28" w:rsidP="00BA6C2B">
      <w:pPr>
        <w:pStyle w:val="PargrafodaLista"/>
        <w:ind w:left="397"/>
        <w:jc w:val="both"/>
        <w:rPr>
          <w:sz w:val="24"/>
          <w:szCs w:val="24"/>
        </w:rPr>
      </w:pPr>
      <w:r w:rsidRPr="005C77D2">
        <w:rPr>
          <w:sz w:val="24"/>
          <w:szCs w:val="24"/>
        </w:rPr>
        <w:t>Considere</w:t>
      </w:r>
      <w:r>
        <w:rPr>
          <w:sz w:val="24"/>
          <w:szCs w:val="24"/>
        </w:rPr>
        <w:t xml:space="preserve"> as matrizes </w:t>
      </w:r>
      <w:r w:rsidRPr="00761A28">
        <w:rPr>
          <w:position w:val="-48"/>
          <w:sz w:val="24"/>
          <w:szCs w:val="24"/>
        </w:rPr>
        <w:object w:dxaOrig="1300" w:dyaOrig="1080" w14:anchorId="7586A481">
          <v:shape id="_x0000_i1055" type="#_x0000_t75" style="width:65.25pt;height:54pt" o:ole="" fillcolor="window">
            <v:imagedata r:id="rId64" o:title=""/>
          </v:shape>
          <o:OLEObject Type="Embed" ProgID="Equation.DSMT4" ShapeID="_x0000_i1055" DrawAspect="Content" ObjectID="_1690202769" r:id="rId65"/>
        </w:object>
      </w:r>
      <w:r>
        <w:rPr>
          <w:sz w:val="24"/>
          <w:szCs w:val="24"/>
        </w:rPr>
        <w:t xml:space="preserve">   e  </w:t>
      </w:r>
      <w:r w:rsidRPr="005C77D2">
        <w:rPr>
          <w:position w:val="-30"/>
          <w:sz w:val="24"/>
          <w:szCs w:val="24"/>
        </w:rPr>
        <w:object w:dxaOrig="1640" w:dyaOrig="720" w14:anchorId="4961F20F">
          <v:shape id="_x0000_i1056" type="#_x0000_t75" style="width:82.15pt;height:36pt" o:ole="" fillcolor="window">
            <v:imagedata r:id="rId66" o:title=""/>
          </v:shape>
          <o:OLEObject Type="Embed" ProgID="Equation.DSMT4" ShapeID="_x0000_i1056" DrawAspect="Content" ObjectID="_1690202770" r:id="rId67"/>
        </w:object>
      </w:r>
      <w:r>
        <w:rPr>
          <w:sz w:val="24"/>
          <w:szCs w:val="24"/>
        </w:rPr>
        <w:t>.</w:t>
      </w:r>
      <w:r w:rsidR="009E74D8">
        <w:rPr>
          <w:sz w:val="24"/>
          <w:szCs w:val="24"/>
        </w:rPr>
        <w:t xml:space="preserve"> </w:t>
      </w:r>
      <w:r w:rsidR="009E74D8" w:rsidRPr="009E74D8">
        <w:rPr>
          <w:sz w:val="24"/>
          <w:szCs w:val="24"/>
        </w:rPr>
        <w:t xml:space="preserve">Para calcular o produto entre as </w:t>
      </w:r>
      <w:r w:rsidR="00BA6C2B">
        <w:rPr>
          <w:sz w:val="24"/>
          <w:szCs w:val="24"/>
        </w:rPr>
        <w:t xml:space="preserve"> </w:t>
      </w:r>
      <w:r w:rsidR="009E74D8" w:rsidRPr="009E74D8">
        <w:rPr>
          <w:sz w:val="24"/>
          <w:szCs w:val="24"/>
        </w:rPr>
        <w:t>matrizes faz-se a seguinte operação:</w:t>
      </w:r>
    </w:p>
    <w:p w14:paraId="4A8F8540" w14:textId="77777777" w:rsidR="00D535D7" w:rsidRDefault="00D535D7" w:rsidP="00367DF1">
      <w:pPr>
        <w:jc w:val="center"/>
        <w:rPr>
          <w:sz w:val="24"/>
          <w:szCs w:val="24"/>
        </w:rPr>
      </w:pPr>
    </w:p>
    <w:p w14:paraId="7178A2B0" w14:textId="7B1E0AC1" w:rsidR="009E74D8" w:rsidRDefault="000E0D7C" w:rsidP="00367DF1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61B6EB5" wp14:editId="585FA604">
            <wp:extent cx="2346499" cy="1800225"/>
            <wp:effectExtent l="0" t="0" r="0" b="0"/>
            <wp:docPr id="6" name="Imagem 6" descr="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m 6" descr="Diagrama&#10;&#10;Descrição gerada automaticamente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0815" cy="1811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9CA72" w14:textId="77777777" w:rsidR="00D535D7" w:rsidRDefault="00D535D7" w:rsidP="009E74D8">
      <w:pPr>
        <w:jc w:val="both"/>
        <w:rPr>
          <w:sz w:val="24"/>
          <w:szCs w:val="24"/>
        </w:rPr>
      </w:pPr>
    </w:p>
    <w:p w14:paraId="7AC44664" w14:textId="402071BC" w:rsidR="009E74D8" w:rsidRDefault="00BA6C2B" w:rsidP="009E74D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</w:t>
      </w:r>
      <w:r w:rsidR="000E0D7C">
        <w:rPr>
          <w:sz w:val="24"/>
          <w:szCs w:val="24"/>
        </w:rPr>
        <w:t xml:space="preserve"> </w:t>
      </w:r>
      <w:r w:rsidR="000E0D7C">
        <w:rPr>
          <w:noProof/>
          <w:sz w:val="24"/>
          <w:szCs w:val="24"/>
        </w:rPr>
        <w:drawing>
          <wp:inline distT="0" distB="0" distL="0" distR="0" wp14:anchorId="23844DC9" wp14:editId="2DA5FF23">
            <wp:extent cx="2072661" cy="880972"/>
            <wp:effectExtent l="0" t="0" r="3810" b="0"/>
            <wp:docPr id="7" name="Imagem 7" descr="Diagram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m 7" descr="Diagrama&#10;&#10;Descrição gerada automaticamente com confiança média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053" cy="904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606FC" w14:textId="67941B62" w:rsidR="009E74D8" w:rsidRDefault="009E74D8" w:rsidP="009E74D8">
      <w:pPr>
        <w:jc w:val="both"/>
        <w:rPr>
          <w:sz w:val="24"/>
          <w:szCs w:val="24"/>
        </w:rPr>
      </w:pPr>
    </w:p>
    <w:p w14:paraId="6669B6F9" w14:textId="18BC1370" w:rsidR="009E74D8" w:rsidRDefault="009E74D8" w:rsidP="009E74D8">
      <w:pPr>
        <w:jc w:val="both"/>
        <w:rPr>
          <w:b/>
          <w:bCs/>
          <w:sz w:val="24"/>
          <w:szCs w:val="24"/>
        </w:rPr>
      </w:pPr>
      <w:r w:rsidRPr="009E74D8">
        <w:rPr>
          <w:b/>
          <w:bCs/>
          <w:sz w:val="24"/>
          <w:szCs w:val="24"/>
        </w:rPr>
        <w:lastRenderedPageBreak/>
        <w:t xml:space="preserve">Observações: </w:t>
      </w:r>
    </w:p>
    <w:p w14:paraId="02426BB6" w14:textId="77777777" w:rsidR="003453B4" w:rsidRPr="009E74D8" w:rsidRDefault="003453B4" w:rsidP="009E74D8">
      <w:pPr>
        <w:jc w:val="both"/>
        <w:rPr>
          <w:b/>
          <w:bCs/>
          <w:sz w:val="24"/>
          <w:szCs w:val="24"/>
        </w:rPr>
      </w:pPr>
    </w:p>
    <w:p w14:paraId="1900B65C" w14:textId="2EFD5F42" w:rsidR="009E74D8" w:rsidRPr="003453B4" w:rsidRDefault="009E74D8" w:rsidP="003453B4">
      <w:pPr>
        <w:pStyle w:val="PargrafodaLista"/>
        <w:numPr>
          <w:ilvl w:val="0"/>
          <w:numId w:val="30"/>
        </w:numPr>
        <w:ind w:left="417"/>
        <w:jc w:val="both"/>
        <w:rPr>
          <w:sz w:val="24"/>
          <w:szCs w:val="24"/>
        </w:rPr>
      </w:pPr>
      <w:r w:rsidRPr="003453B4">
        <w:rPr>
          <w:sz w:val="24"/>
          <w:szCs w:val="24"/>
        </w:rPr>
        <w:t>Só é possível multiplicar matrizes onde o número de colunas da primeira é igual ao número de linhas da segunda.</w:t>
      </w:r>
      <w:r w:rsidR="003453B4">
        <w:rPr>
          <w:sz w:val="24"/>
          <w:szCs w:val="24"/>
        </w:rPr>
        <w:t xml:space="preserve"> No exemplo anterior</w:t>
      </w:r>
    </w:p>
    <w:p w14:paraId="571ABC78" w14:textId="5339DA24" w:rsidR="003453B4" w:rsidRDefault="003453B4" w:rsidP="003453B4">
      <w:pPr>
        <w:jc w:val="center"/>
      </w:pPr>
      <w:r w:rsidRPr="003453B4">
        <w:rPr>
          <w:position w:val="-12"/>
        </w:rPr>
        <w:object w:dxaOrig="2020" w:dyaOrig="360" w14:anchorId="3B4BE4B1">
          <v:shape id="_x0000_i1057" type="#_x0000_t75" style="width:101.25pt;height:18pt" o:ole="" fillcolor="window">
            <v:imagedata r:id="rId70" o:title=""/>
          </v:shape>
          <o:OLEObject Type="Embed" ProgID="Equation.DSMT4" ShapeID="_x0000_i1057" DrawAspect="Content" ObjectID="_1690202771" r:id="rId71"/>
        </w:object>
      </w:r>
    </w:p>
    <w:p w14:paraId="7B6864FC" w14:textId="77777777" w:rsidR="003453B4" w:rsidRDefault="003453B4" w:rsidP="003453B4">
      <w:pPr>
        <w:jc w:val="center"/>
        <w:rPr>
          <w:sz w:val="24"/>
          <w:szCs w:val="24"/>
        </w:rPr>
      </w:pPr>
    </w:p>
    <w:p w14:paraId="08DB9264" w14:textId="6A8BC989" w:rsidR="003453B4" w:rsidRDefault="003453B4" w:rsidP="003453B4">
      <w:pPr>
        <w:jc w:val="both"/>
        <w:rPr>
          <w:sz w:val="24"/>
          <w:szCs w:val="24"/>
        </w:rPr>
      </w:pPr>
    </w:p>
    <w:p w14:paraId="3834D5DE" w14:textId="3EC1DF9D" w:rsidR="009E74D8" w:rsidRDefault="003453B4" w:rsidP="009E74D8">
      <w:pPr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 </w:t>
      </w:r>
      <w:r w:rsidR="009E74D8" w:rsidRPr="009E74D8">
        <w:rPr>
          <w:b/>
          <w:bCs/>
          <w:sz w:val="24"/>
          <w:szCs w:val="24"/>
        </w:rPr>
        <w:t xml:space="preserve">2) </w:t>
      </w:r>
      <w:r w:rsidR="009E74D8">
        <w:rPr>
          <w:sz w:val="24"/>
          <w:szCs w:val="24"/>
        </w:rPr>
        <w:t xml:space="preserve">Em geral o produto de matrizes não é comutativo, isto é </w:t>
      </w:r>
      <w:r w:rsidR="009E74D8" w:rsidRPr="009E74D8">
        <w:rPr>
          <w:position w:val="-6"/>
        </w:rPr>
        <w:object w:dxaOrig="1120" w:dyaOrig="279" w14:anchorId="3E164FC3">
          <v:shape id="_x0000_i1058" type="#_x0000_t75" style="width:55.9pt;height:13.9pt" o:ole="" fillcolor="window">
            <v:imagedata r:id="rId72" o:title=""/>
          </v:shape>
          <o:OLEObject Type="Embed" ProgID="Equation.DSMT4" ShapeID="_x0000_i1058" DrawAspect="Content" ObjectID="_1690202772" r:id="rId73"/>
        </w:object>
      </w:r>
      <w:r w:rsidR="009E74D8">
        <w:t xml:space="preserve">, </w:t>
      </w:r>
      <w:r w:rsidR="009E74D8" w:rsidRPr="009E74D8">
        <w:rPr>
          <w:sz w:val="24"/>
          <w:szCs w:val="24"/>
        </w:rPr>
        <w:t>exceto em casos particulares.</w:t>
      </w:r>
    </w:p>
    <w:p w14:paraId="59CA5FE5" w14:textId="3F0D8E08" w:rsidR="003453B4" w:rsidRDefault="003453B4" w:rsidP="009E74D8">
      <w:pPr>
        <w:jc w:val="both"/>
        <w:rPr>
          <w:sz w:val="24"/>
          <w:szCs w:val="24"/>
        </w:rPr>
      </w:pPr>
    </w:p>
    <w:p w14:paraId="060EA3A6" w14:textId="7AA8C981" w:rsidR="003453B4" w:rsidRDefault="003453B4" w:rsidP="009E74D8">
      <w:pPr>
        <w:jc w:val="both"/>
        <w:rPr>
          <w:sz w:val="24"/>
          <w:szCs w:val="24"/>
        </w:rPr>
      </w:pPr>
    </w:p>
    <w:p w14:paraId="38474E87" w14:textId="7FDCDDE5" w:rsidR="003453B4" w:rsidRDefault="00D535D7" w:rsidP="009E74D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3453B4" w:rsidRPr="00E75B56">
        <w:rPr>
          <w:b/>
          <w:bCs/>
          <w:sz w:val="24"/>
          <w:szCs w:val="24"/>
        </w:rPr>
        <w:t>Exemplo:</w:t>
      </w:r>
      <w:r w:rsidR="003453B4">
        <w:rPr>
          <w:sz w:val="24"/>
          <w:szCs w:val="24"/>
        </w:rPr>
        <w:t xml:space="preserve"> </w:t>
      </w:r>
      <w:r w:rsidR="003453B4" w:rsidRPr="003453B4">
        <w:rPr>
          <w:sz w:val="24"/>
          <w:szCs w:val="24"/>
        </w:rPr>
        <w:t xml:space="preserve">Calcule </w:t>
      </w:r>
      <w:r w:rsidR="003453B4" w:rsidRPr="003453B4">
        <w:rPr>
          <w:position w:val="-6"/>
          <w:sz w:val="24"/>
          <w:szCs w:val="24"/>
        </w:rPr>
        <w:object w:dxaOrig="480" w:dyaOrig="279" w14:anchorId="687803E9">
          <v:shape id="_x0000_i1059" type="#_x0000_t75" style="width:24pt;height:13.9pt" o:ole="" fillcolor="window">
            <v:imagedata r:id="rId74" o:title=""/>
          </v:shape>
          <o:OLEObject Type="Embed" ProgID="Equation.DSMT4" ShapeID="_x0000_i1059" DrawAspect="Content" ObjectID="_1690202773" r:id="rId75"/>
        </w:object>
      </w:r>
      <w:r w:rsidR="003453B4" w:rsidRPr="003453B4">
        <w:rPr>
          <w:sz w:val="24"/>
          <w:szCs w:val="24"/>
        </w:rPr>
        <w:t>usando as matrizes do exemplo anterior.</w:t>
      </w:r>
    </w:p>
    <w:p w14:paraId="573995AC" w14:textId="572FCE82" w:rsidR="00D535D7" w:rsidRDefault="00D535D7" w:rsidP="009E74D8">
      <w:pPr>
        <w:jc w:val="both"/>
        <w:rPr>
          <w:sz w:val="24"/>
          <w:szCs w:val="24"/>
        </w:rPr>
      </w:pPr>
    </w:p>
    <w:p w14:paraId="60124810" w14:textId="029C5004" w:rsidR="00D535D7" w:rsidRDefault="00D535D7" w:rsidP="009E74D8">
      <w:pPr>
        <w:jc w:val="both"/>
        <w:rPr>
          <w:sz w:val="24"/>
          <w:szCs w:val="24"/>
        </w:rPr>
      </w:pPr>
    </w:p>
    <w:p w14:paraId="41B66D44" w14:textId="0E8A9771" w:rsidR="00D535D7" w:rsidRDefault="00D535D7" w:rsidP="009E74D8">
      <w:pPr>
        <w:jc w:val="both"/>
        <w:rPr>
          <w:sz w:val="24"/>
          <w:szCs w:val="24"/>
        </w:rPr>
      </w:pPr>
    </w:p>
    <w:p w14:paraId="75E08B16" w14:textId="0912A879" w:rsidR="00D535D7" w:rsidRDefault="00D535D7" w:rsidP="009E74D8">
      <w:pPr>
        <w:jc w:val="both"/>
        <w:rPr>
          <w:sz w:val="24"/>
          <w:szCs w:val="24"/>
        </w:rPr>
      </w:pPr>
    </w:p>
    <w:p w14:paraId="2BD5D80A" w14:textId="45CDC64F" w:rsidR="00BA6C2B" w:rsidRDefault="00BA6C2B" w:rsidP="009E74D8">
      <w:pPr>
        <w:jc w:val="both"/>
        <w:rPr>
          <w:sz w:val="24"/>
          <w:szCs w:val="24"/>
        </w:rPr>
      </w:pPr>
    </w:p>
    <w:p w14:paraId="023D93E7" w14:textId="0F5FB82C" w:rsidR="00BA6C2B" w:rsidRDefault="00BA6C2B" w:rsidP="009E74D8">
      <w:pPr>
        <w:jc w:val="both"/>
        <w:rPr>
          <w:sz w:val="24"/>
          <w:szCs w:val="24"/>
        </w:rPr>
      </w:pPr>
    </w:p>
    <w:p w14:paraId="66292CC0" w14:textId="54A6BE81" w:rsidR="00BA6C2B" w:rsidRDefault="00BA6C2B" w:rsidP="009E74D8">
      <w:pPr>
        <w:jc w:val="both"/>
        <w:rPr>
          <w:sz w:val="24"/>
          <w:szCs w:val="24"/>
        </w:rPr>
      </w:pPr>
    </w:p>
    <w:p w14:paraId="1BE74544" w14:textId="1258F27C" w:rsidR="00BA6C2B" w:rsidRDefault="00BA6C2B" w:rsidP="009E74D8">
      <w:pPr>
        <w:jc w:val="both"/>
        <w:rPr>
          <w:sz w:val="24"/>
          <w:szCs w:val="24"/>
        </w:rPr>
      </w:pPr>
    </w:p>
    <w:p w14:paraId="795B3C09" w14:textId="3C1B1FED" w:rsidR="00BA6C2B" w:rsidRDefault="00BA6C2B" w:rsidP="009E74D8">
      <w:pPr>
        <w:jc w:val="both"/>
        <w:rPr>
          <w:sz w:val="24"/>
          <w:szCs w:val="24"/>
        </w:rPr>
      </w:pPr>
    </w:p>
    <w:p w14:paraId="77A4AE45" w14:textId="03BE91D8" w:rsidR="00BA6C2B" w:rsidRDefault="00BA6C2B" w:rsidP="009E74D8">
      <w:pPr>
        <w:jc w:val="both"/>
        <w:rPr>
          <w:sz w:val="24"/>
          <w:szCs w:val="24"/>
        </w:rPr>
      </w:pPr>
    </w:p>
    <w:p w14:paraId="40EDB9DA" w14:textId="7AFFA460" w:rsidR="00BA6C2B" w:rsidRDefault="00BA6C2B" w:rsidP="009E74D8">
      <w:pPr>
        <w:jc w:val="both"/>
        <w:rPr>
          <w:sz w:val="24"/>
          <w:szCs w:val="24"/>
        </w:rPr>
      </w:pPr>
    </w:p>
    <w:p w14:paraId="3C520251" w14:textId="312FB89D" w:rsidR="00BA6C2B" w:rsidRDefault="00BA6C2B" w:rsidP="009E74D8">
      <w:pPr>
        <w:jc w:val="both"/>
        <w:rPr>
          <w:sz w:val="24"/>
          <w:szCs w:val="24"/>
        </w:rPr>
      </w:pPr>
    </w:p>
    <w:p w14:paraId="0ECA3B0D" w14:textId="7F48174B" w:rsidR="00BA6C2B" w:rsidRDefault="00BA6C2B" w:rsidP="009E74D8">
      <w:pPr>
        <w:jc w:val="both"/>
        <w:rPr>
          <w:sz w:val="24"/>
          <w:szCs w:val="24"/>
        </w:rPr>
      </w:pPr>
    </w:p>
    <w:p w14:paraId="0BB29395" w14:textId="5CD46E01" w:rsidR="00BA6C2B" w:rsidRDefault="00BA6C2B" w:rsidP="009E74D8">
      <w:pPr>
        <w:jc w:val="both"/>
        <w:rPr>
          <w:sz w:val="24"/>
          <w:szCs w:val="24"/>
        </w:rPr>
      </w:pPr>
    </w:p>
    <w:p w14:paraId="5C8D0303" w14:textId="28B98473" w:rsidR="00BA6C2B" w:rsidRDefault="00BA6C2B" w:rsidP="009E74D8">
      <w:pPr>
        <w:jc w:val="both"/>
        <w:rPr>
          <w:sz w:val="24"/>
          <w:szCs w:val="24"/>
        </w:rPr>
      </w:pPr>
    </w:p>
    <w:p w14:paraId="701AFB01" w14:textId="561C3D4A" w:rsidR="00BA6C2B" w:rsidRDefault="00BA6C2B" w:rsidP="009E74D8">
      <w:pPr>
        <w:jc w:val="both"/>
        <w:rPr>
          <w:sz w:val="24"/>
          <w:szCs w:val="24"/>
        </w:rPr>
      </w:pPr>
    </w:p>
    <w:p w14:paraId="14681754" w14:textId="77777777" w:rsidR="00BA6C2B" w:rsidRDefault="00BA6C2B" w:rsidP="009E74D8">
      <w:pPr>
        <w:jc w:val="both"/>
        <w:rPr>
          <w:sz w:val="24"/>
          <w:szCs w:val="24"/>
        </w:rPr>
      </w:pPr>
    </w:p>
    <w:p w14:paraId="6245A527" w14:textId="77777777" w:rsidR="00D535D7" w:rsidRDefault="00D535D7" w:rsidP="009E74D8">
      <w:pPr>
        <w:jc w:val="both"/>
        <w:rPr>
          <w:sz w:val="24"/>
          <w:szCs w:val="24"/>
        </w:rPr>
      </w:pPr>
    </w:p>
    <w:p w14:paraId="4CCA88AE" w14:textId="008ED55F" w:rsidR="00D535D7" w:rsidRPr="00E75B56" w:rsidRDefault="00D535D7" w:rsidP="009E74D8">
      <w:pPr>
        <w:jc w:val="both"/>
        <w:rPr>
          <w:b/>
          <w:bCs/>
          <w:sz w:val="24"/>
          <w:szCs w:val="24"/>
        </w:rPr>
      </w:pPr>
      <w:r w:rsidRPr="00E75B56">
        <w:rPr>
          <w:b/>
          <w:bCs/>
          <w:sz w:val="24"/>
          <w:szCs w:val="24"/>
        </w:rPr>
        <w:t xml:space="preserve"> Exercícios:</w:t>
      </w:r>
    </w:p>
    <w:p w14:paraId="0A2695E1" w14:textId="7EAFA52F" w:rsidR="00D535D7" w:rsidRPr="009E74D8" w:rsidRDefault="00D535D7" w:rsidP="009E74D8">
      <w:pPr>
        <w:jc w:val="both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3360ED97" wp14:editId="3735DE77">
            <wp:extent cx="6459994" cy="3633788"/>
            <wp:effectExtent l="0" t="0" r="0" b="5080"/>
            <wp:docPr id="9" name="Imagem 9" descr="Texto, Tabel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m 9" descr="Texto, Tabela&#10;&#10;Descrição gerada automaticamente com confiança média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1704" cy="364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535D7" w:rsidRPr="009E74D8" w:rsidSect="00A4568C">
      <w:pgSz w:w="11907" w:h="16840" w:code="9"/>
      <w:pgMar w:top="1134" w:right="1134" w:bottom="1134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umnst777 Lt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470A8"/>
    <w:multiLevelType w:val="hybridMultilevel"/>
    <w:tmpl w:val="54CED3F4"/>
    <w:lvl w:ilvl="0" w:tplc="FF48224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F9D4034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4A73AF"/>
    <w:multiLevelType w:val="hybridMultilevel"/>
    <w:tmpl w:val="EEF0FE1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475984"/>
    <w:multiLevelType w:val="hybridMultilevel"/>
    <w:tmpl w:val="5AE20D46"/>
    <w:lvl w:ilvl="0" w:tplc="8A041C6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6D40891"/>
    <w:multiLevelType w:val="hybridMultilevel"/>
    <w:tmpl w:val="46CA479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C727FD1"/>
    <w:multiLevelType w:val="singleLevel"/>
    <w:tmpl w:val="13E46C0A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 w15:restartNumberingAfterBreak="0">
    <w:nsid w:val="223C7DFB"/>
    <w:multiLevelType w:val="hybridMultilevel"/>
    <w:tmpl w:val="3330038A"/>
    <w:lvl w:ilvl="0" w:tplc="0BD0688C">
      <w:start w:val="10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951505E"/>
    <w:multiLevelType w:val="hybridMultilevel"/>
    <w:tmpl w:val="F168ACC8"/>
    <w:lvl w:ilvl="0" w:tplc="91922D5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00" w:hanging="360"/>
      </w:pPr>
    </w:lvl>
    <w:lvl w:ilvl="2" w:tplc="0416001B" w:tentative="1">
      <w:start w:val="1"/>
      <w:numFmt w:val="lowerRoman"/>
      <w:lvlText w:val="%3."/>
      <w:lvlJc w:val="right"/>
      <w:pPr>
        <w:ind w:left="2220" w:hanging="180"/>
      </w:pPr>
    </w:lvl>
    <w:lvl w:ilvl="3" w:tplc="0416000F" w:tentative="1">
      <w:start w:val="1"/>
      <w:numFmt w:val="decimal"/>
      <w:lvlText w:val="%4."/>
      <w:lvlJc w:val="left"/>
      <w:pPr>
        <w:ind w:left="2940" w:hanging="360"/>
      </w:pPr>
    </w:lvl>
    <w:lvl w:ilvl="4" w:tplc="04160019" w:tentative="1">
      <w:start w:val="1"/>
      <w:numFmt w:val="lowerLetter"/>
      <w:lvlText w:val="%5."/>
      <w:lvlJc w:val="left"/>
      <w:pPr>
        <w:ind w:left="3660" w:hanging="360"/>
      </w:pPr>
    </w:lvl>
    <w:lvl w:ilvl="5" w:tplc="0416001B" w:tentative="1">
      <w:start w:val="1"/>
      <w:numFmt w:val="lowerRoman"/>
      <w:lvlText w:val="%6."/>
      <w:lvlJc w:val="right"/>
      <w:pPr>
        <w:ind w:left="4380" w:hanging="180"/>
      </w:pPr>
    </w:lvl>
    <w:lvl w:ilvl="6" w:tplc="0416000F" w:tentative="1">
      <w:start w:val="1"/>
      <w:numFmt w:val="decimal"/>
      <w:lvlText w:val="%7."/>
      <w:lvlJc w:val="left"/>
      <w:pPr>
        <w:ind w:left="5100" w:hanging="360"/>
      </w:pPr>
    </w:lvl>
    <w:lvl w:ilvl="7" w:tplc="04160019" w:tentative="1">
      <w:start w:val="1"/>
      <w:numFmt w:val="lowerLetter"/>
      <w:lvlText w:val="%8."/>
      <w:lvlJc w:val="left"/>
      <w:pPr>
        <w:ind w:left="5820" w:hanging="360"/>
      </w:pPr>
    </w:lvl>
    <w:lvl w:ilvl="8" w:tplc="0416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2C556A59"/>
    <w:multiLevelType w:val="hybridMultilevel"/>
    <w:tmpl w:val="0E6ECFE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CD80793"/>
    <w:multiLevelType w:val="hybridMultilevel"/>
    <w:tmpl w:val="DB46955E"/>
    <w:lvl w:ilvl="0" w:tplc="0416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CF202C8"/>
    <w:multiLevelType w:val="hybridMultilevel"/>
    <w:tmpl w:val="CCAEDCEE"/>
    <w:lvl w:ilvl="0" w:tplc="FF1A12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34633A1"/>
    <w:multiLevelType w:val="hybridMultilevel"/>
    <w:tmpl w:val="949EE6EE"/>
    <w:lvl w:ilvl="0" w:tplc="0416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381350"/>
    <w:multiLevelType w:val="hybridMultilevel"/>
    <w:tmpl w:val="10585244"/>
    <w:lvl w:ilvl="0" w:tplc="581471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7597D6C"/>
    <w:multiLevelType w:val="hybridMultilevel"/>
    <w:tmpl w:val="E02EF3F8"/>
    <w:lvl w:ilvl="0" w:tplc="1CC412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9B6B8D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92621FC"/>
    <w:multiLevelType w:val="hybridMultilevel"/>
    <w:tmpl w:val="CB82B882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B1838B0"/>
    <w:multiLevelType w:val="hybridMultilevel"/>
    <w:tmpl w:val="08AC1AE4"/>
    <w:lvl w:ilvl="0" w:tplc="F6E088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FC356E6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4095611C"/>
    <w:multiLevelType w:val="hybridMultilevel"/>
    <w:tmpl w:val="13A64B68"/>
    <w:lvl w:ilvl="0" w:tplc="0416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6957B99"/>
    <w:multiLevelType w:val="hybridMultilevel"/>
    <w:tmpl w:val="809A1028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EB11D6C"/>
    <w:multiLevelType w:val="hybridMultilevel"/>
    <w:tmpl w:val="F4E228AE"/>
    <w:lvl w:ilvl="0" w:tplc="BD9E0DA6">
      <w:start w:val="6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9" w15:restartNumberingAfterBreak="0">
    <w:nsid w:val="51840D84"/>
    <w:multiLevelType w:val="hybridMultilevel"/>
    <w:tmpl w:val="6010CF6A"/>
    <w:lvl w:ilvl="0" w:tplc="C09234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trike w:val="0"/>
        <w:dstrike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40D3168"/>
    <w:multiLevelType w:val="hybridMultilevel"/>
    <w:tmpl w:val="AA9836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D857C5F"/>
    <w:multiLevelType w:val="hybridMultilevel"/>
    <w:tmpl w:val="D16E056A"/>
    <w:lvl w:ilvl="0" w:tplc="04160011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2" w15:restartNumberingAfterBreak="0">
    <w:nsid w:val="668A78EF"/>
    <w:multiLevelType w:val="hybridMultilevel"/>
    <w:tmpl w:val="8E5E4E8C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7F6088B"/>
    <w:multiLevelType w:val="hybridMultilevel"/>
    <w:tmpl w:val="EB108B6E"/>
    <w:lvl w:ilvl="0" w:tplc="0416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D837FB2"/>
    <w:multiLevelType w:val="hybridMultilevel"/>
    <w:tmpl w:val="49606E9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EFC04E8"/>
    <w:multiLevelType w:val="hybridMultilevel"/>
    <w:tmpl w:val="EEE8C1BA"/>
    <w:lvl w:ilvl="0" w:tplc="2C46EBC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0F52959"/>
    <w:multiLevelType w:val="hybridMultilevel"/>
    <w:tmpl w:val="BAA4A9F8"/>
    <w:lvl w:ilvl="0" w:tplc="2B06EB1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654"/>
        </w:tabs>
        <w:ind w:left="654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1374"/>
        </w:tabs>
        <w:ind w:left="137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2814"/>
        </w:tabs>
        <w:ind w:left="281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3534"/>
        </w:tabs>
        <w:ind w:left="353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4974"/>
        </w:tabs>
        <w:ind w:left="497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5694"/>
        </w:tabs>
        <w:ind w:left="5694" w:hanging="180"/>
      </w:pPr>
    </w:lvl>
  </w:abstractNum>
  <w:abstractNum w:abstractNumId="27" w15:restartNumberingAfterBreak="0">
    <w:nsid w:val="711A53BE"/>
    <w:multiLevelType w:val="singleLevel"/>
    <w:tmpl w:val="B6346014"/>
    <w:lvl w:ilvl="0">
      <w:start w:val="1"/>
      <w:numFmt w:val="low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28" w15:restartNumberingAfterBreak="0">
    <w:nsid w:val="746F2266"/>
    <w:multiLevelType w:val="singleLevel"/>
    <w:tmpl w:val="13E46C0A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9" w15:restartNumberingAfterBreak="0">
    <w:nsid w:val="74936BE2"/>
    <w:multiLevelType w:val="hybridMultilevel"/>
    <w:tmpl w:val="89DEB1C2"/>
    <w:lvl w:ilvl="0" w:tplc="66961316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40" w:hanging="360"/>
      </w:pPr>
    </w:lvl>
    <w:lvl w:ilvl="2" w:tplc="0416001B" w:tentative="1">
      <w:start w:val="1"/>
      <w:numFmt w:val="lowerRoman"/>
      <w:lvlText w:val="%3."/>
      <w:lvlJc w:val="right"/>
      <w:pPr>
        <w:ind w:left="1860" w:hanging="180"/>
      </w:pPr>
    </w:lvl>
    <w:lvl w:ilvl="3" w:tplc="0416000F" w:tentative="1">
      <w:start w:val="1"/>
      <w:numFmt w:val="decimal"/>
      <w:lvlText w:val="%4."/>
      <w:lvlJc w:val="left"/>
      <w:pPr>
        <w:ind w:left="2580" w:hanging="360"/>
      </w:pPr>
    </w:lvl>
    <w:lvl w:ilvl="4" w:tplc="04160019" w:tentative="1">
      <w:start w:val="1"/>
      <w:numFmt w:val="lowerLetter"/>
      <w:lvlText w:val="%5."/>
      <w:lvlJc w:val="left"/>
      <w:pPr>
        <w:ind w:left="3300" w:hanging="360"/>
      </w:pPr>
    </w:lvl>
    <w:lvl w:ilvl="5" w:tplc="0416001B" w:tentative="1">
      <w:start w:val="1"/>
      <w:numFmt w:val="lowerRoman"/>
      <w:lvlText w:val="%6."/>
      <w:lvlJc w:val="right"/>
      <w:pPr>
        <w:ind w:left="4020" w:hanging="180"/>
      </w:pPr>
    </w:lvl>
    <w:lvl w:ilvl="6" w:tplc="0416000F" w:tentative="1">
      <w:start w:val="1"/>
      <w:numFmt w:val="decimal"/>
      <w:lvlText w:val="%7."/>
      <w:lvlJc w:val="left"/>
      <w:pPr>
        <w:ind w:left="4740" w:hanging="360"/>
      </w:pPr>
    </w:lvl>
    <w:lvl w:ilvl="7" w:tplc="04160019" w:tentative="1">
      <w:start w:val="1"/>
      <w:numFmt w:val="lowerLetter"/>
      <w:lvlText w:val="%8."/>
      <w:lvlJc w:val="left"/>
      <w:pPr>
        <w:ind w:left="5460" w:hanging="360"/>
      </w:pPr>
    </w:lvl>
    <w:lvl w:ilvl="8" w:tplc="0416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1"/>
  </w:num>
  <w:num w:numId="3">
    <w:abstractNumId w:val="17"/>
  </w:num>
  <w:num w:numId="4">
    <w:abstractNumId w:val="3"/>
  </w:num>
  <w:num w:numId="5">
    <w:abstractNumId w:val="24"/>
  </w:num>
  <w:num w:numId="6">
    <w:abstractNumId w:val="1"/>
  </w:num>
  <w:num w:numId="7">
    <w:abstractNumId w:val="7"/>
  </w:num>
  <w:num w:numId="8">
    <w:abstractNumId w:val="22"/>
  </w:num>
  <w:num w:numId="9">
    <w:abstractNumId w:val="5"/>
  </w:num>
  <w:num w:numId="10">
    <w:abstractNumId w:val="14"/>
  </w:num>
  <w:num w:numId="11">
    <w:abstractNumId w:val="27"/>
  </w:num>
  <w:num w:numId="12">
    <w:abstractNumId w:val="4"/>
  </w:num>
  <w:num w:numId="13">
    <w:abstractNumId w:val="15"/>
  </w:num>
  <w:num w:numId="14">
    <w:abstractNumId w:val="28"/>
  </w:num>
  <w:num w:numId="15">
    <w:abstractNumId w:val="20"/>
  </w:num>
  <w:num w:numId="16">
    <w:abstractNumId w:val="19"/>
  </w:num>
  <w:num w:numId="17">
    <w:abstractNumId w:val="9"/>
  </w:num>
  <w:num w:numId="18">
    <w:abstractNumId w:val="12"/>
  </w:num>
  <w:num w:numId="19">
    <w:abstractNumId w:val="23"/>
  </w:num>
  <w:num w:numId="20">
    <w:abstractNumId w:val="21"/>
  </w:num>
  <w:num w:numId="21">
    <w:abstractNumId w:val="10"/>
  </w:num>
  <w:num w:numId="22">
    <w:abstractNumId w:val="13"/>
  </w:num>
  <w:num w:numId="23">
    <w:abstractNumId w:val="2"/>
  </w:num>
  <w:num w:numId="24">
    <w:abstractNumId w:val="18"/>
  </w:num>
  <w:num w:numId="25">
    <w:abstractNumId w:val="26"/>
  </w:num>
  <w:num w:numId="26">
    <w:abstractNumId w:val="8"/>
  </w:num>
  <w:num w:numId="27">
    <w:abstractNumId w:val="29"/>
  </w:num>
  <w:num w:numId="28">
    <w:abstractNumId w:val="6"/>
  </w:num>
  <w:num w:numId="29">
    <w:abstractNumId w:val="16"/>
  </w:num>
  <w:num w:numId="3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5A5C"/>
    <w:rsid w:val="0000416D"/>
    <w:rsid w:val="00016617"/>
    <w:rsid w:val="00021AFD"/>
    <w:rsid w:val="00026219"/>
    <w:rsid w:val="00047A9B"/>
    <w:rsid w:val="00071BD0"/>
    <w:rsid w:val="00073CE8"/>
    <w:rsid w:val="00075432"/>
    <w:rsid w:val="000A5A0E"/>
    <w:rsid w:val="000B14FC"/>
    <w:rsid w:val="000C2AF2"/>
    <w:rsid w:val="000D2449"/>
    <w:rsid w:val="000E0D7C"/>
    <w:rsid w:val="000F0EDD"/>
    <w:rsid w:val="0010149D"/>
    <w:rsid w:val="0013719E"/>
    <w:rsid w:val="001422C9"/>
    <w:rsid w:val="00150949"/>
    <w:rsid w:val="00160E2B"/>
    <w:rsid w:val="001670C9"/>
    <w:rsid w:val="0017626F"/>
    <w:rsid w:val="0019421B"/>
    <w:rsid w:val="001B76E0"/>
    <w:rsid w:val="001E2FC9"/>
    <w:rsid w:val="001E4462"/>
    <w:rsid w:val="001F0EF6"/>
    <w:rsid w:val="00217032"/>
    <w:rsid w:val="00231072"/>
    <w:rsid w:val="00235800"/>
    <w:rsid w:val="002469C3"/>
    <w:rsid w:val="00246D97"/>
    <w:rsid w:val="002530A0"/>
    <w:rsid w:val="002530A6"/>
    <w:rsid w:val="00263231"/>
    <w:rsid w:val="002866E1"/>
    <w:rsid w:val="002907DE"/>
    <w:rsid w:val="002936A6"/>
    <w:rsid w:val="00297ACE"/>
    <w:rsid w:val="00297F56"/>
    <w:rsid w:val="002A16F3"/>
    <w:rsid w:val="002C0AF9"/>
    <w:rsid w:val="002E3F7E"/>
    <w:rsid w:val="003017FA"/>
    <w:rsid w:val="003050DB"/>
    <w:rsid w:val="00311CEB"/>
    <w:rsid w:val="00321EB6"/>
    <w:rsid w:val="0032218D"/>
    <w:rsid w:val="00341A8B"/>
    <w:rsid w:val="003453B4"/>
    <w:rsid w:val="003461B8"/>
    <w:rsid w:val="00346BE7"/>
    <w:rsid w:val="00362EED"/>
    <w:rsid w:val="00367DF1"/>
    <w:rsid w:val="00382BD4"/>
    <w:rsid w:val="00392A7E"/>
    <w:rsid w:val="003A6F0F"/>
    <w:rsid w:val="003C15E6"/>
    <w:rsid w:val="00400B89"/>
    <w:rsid w:val="004267D7"/>
    <w:rsid w:val="004435AF"/>
    <w:rsid w:val="00450AB2"/>
    <w:rsid w:val="00454641"/>
    <w:rsid w:val="00481802"/>
    <w:rsid w:val="004C37FB"/>
    <w:rsid w:val="004D5E0A"/>
    <w:rsid w:val="004F21F1"/>
    <w:rsid w:val="00520B8C"/>
    <w:rsid w:val="005222F3"/>
    <w:rsid w:val="0052369D"/>
    <w:rsid w:val="005367E1"/>
    <w:rsid w:val="00547A9B"/>
    <w:rsid w:val="00566ED3"/>
    <w:rsid w:val="00570B13"/>
    <w:rsid w:val="005814EC"/>
    <w:rsid w:val="005A4BB1"/>
    <w:rsid w:val="005A6A69"/>
    <w:rsid w:val="005C77D2"/>
    <w:rsid w:val="005D2ACD"/>
    <w:rsid w:val="005F33D1"/>
    <w:rsid w:val="00605B05"/>
    <w:rsid w:val="00651869"/>
    <w:rsid w:val="00652686"/>
    <w:rsid w:val="006526D5"/>
    <w:rsid w:val="00672375"/>
    <w:rsid w:val="00672A51"/>
    <w:rsid w:val="00676B6A"/>
    <w:rsid w:val="00687662"/>
    <w:rsid w:val="006A1F72"/>
    <w:rsid w:val="006A57D0"/>
    <w:rsid w:val="006C56E4"/>
    <w:rsid w:val="00700B30"/>
    <w:rsid w:val="007115E4"/>
    <w:rsid w:val="0072673A"/>
    <w:rsid w:val="00761A28"/>
    <w:rsid w:val="0076501F"/>
    <w:rsid w:val="00791DDC"/>
    <w:rsid w:val="007A32C3"/>
    <w:rsid w:val="007C51B1"/>
    <w:rsid w:val="007D65C4"/>
    <w:rsid w:val="007F7E52"/>
    <w:rsid w:val="00806DD5"/>
    <w:rsid w:val="00807060"/>
    <w:rsid w:val="008217F5"/>
    <w:rsid w:val="008358D5"/>
    <w:rsid w:val="0085281D"/>
    <w:rsid w:val="00865C72"/>
    <w:rsid w:val="00872B12"/>
    <w:rsid w:val="00877933"/>
    <w:rsid w:val="008E38A4"/>
    <w:rsid w:val="00906964"/>
    <w:rsid w:val="0091588A"/>
    <w:rsid w:val="009227C9"/>
    <w:rsid w:val="00926B9B"/>
    <w:rsid w:val="009350AD"/>
    <w:rsid w:val="00946669"/>
    <w:rsid w:val="00964ABC"/>
    <w:rsid w:val="009D0074"/>
    <w:rsid w:val="009E74D8"/>
    <w:rsid w:val="009F5123"/>
    <w:rsid w:val="009F7F6B"/>
    <w:rsid w:val="00A01EFC"/>
    <w:rsid w:val="00A12BDF"/>
    <w:rsid w:val="00A13928"/>
    <w:rsid w:val="00A15F6B"/>
    <w:rsid w:val="00A167D5"/>
    <w:rsid w:val="00A20C94"/>
    <w:rsid w:val="00A3451E"/>
    <w:rsid w:val="00A43143"/>
    <w:rsid w:val="00A4568C"/>
    <w:rsid w:val="00A46102"/>
    <w:rsid w:val="00A51B91"/>
    <w:rsid w:val="00A600AA"/>
    <w:rsid w:val="00A76EE0"/>
    <w:rsid w:val="00AD1E15"/>
    <w:rsid w:val="00AD611C"/>
    <w:rsid w:val="00B0500B"/>
    <w:rsid w:val="00B41797"/>
    <w:rsid w:val="00B5312A"/>
    <w:rsid w:val="00B533C3"/>
    <w:rsid w:val="00B61FA3"/>
    <w:rsid w:val="00B74B3F"/>
    <w:rsid w:val="00BA10E8"/>
    <w:rsid w:val="00BA4C1D"/>
    <w:rsid w:val="00BA6C2B"/>
    <w:rsid w:val="00BE31E2"/>
    <w:rsid w:val="00BE3668"/>
    <w:rsid w:val="00BF3242"/>
    <w:rsid w:val="00BF60A8"/>
    <w:rsid w:val="00C22AF8"/>
    <w:rsid w:val="00C23B24"/>
    <w:rsid w:val="00C2618B"/>
    <w:rsid w:val="00C45DDD"/>
    <w:rsid w:val="00C46477"/>
    <w:rsid w:val="00C46821"/>
    <w:rsid w:val="00C551C4"/>
    <w:rsid w:val="00C648BE"/>
    <w:rsid w:val="00C8001F"/>
    <w:rsid w:val="00C80552"/>
    <w:rsid w:val="00CB54F6"/>
    <w:rsid w:val="00CE1BFD"/>
    <w:rsid w:val="00CF263A"/>
    <w:rsid w:val="00CF2B9F"/>
    <w:rsid w:val="00D314A4"/>
    <w:rsid w:val="00D535D7"/>
    <w:rsid w:val="00D57EC8"/>
    <w:rsid w:val="00D92C05"/>
    <w:rsid w:val="00D97836"/>
    <w:rsid w:val="00DA0992"/>
    <w:rsid w:val="00DA5017"/>
    <w:rsid w:val="00DB2097"/>
    <w:rsid w:val="00E011BA"/>
    <w:rsid w:val="00E30103"/>
    <w:rsid w:val="00E32C92"/>
    <w:rsid w:val="00E473CB"/>
    <w:rsid w:val="00E71417"/>
    <w:rsid w:val="00E7511D"/>
    <w:rsid w:val="00E75B56"/>
    <w:rsid w:val="00E805A7"/>
    <w:rsid w:val="00EB7DAA"/>
    <w:rsid w:val="00EC1D4C"/>
    <w:rsid w:val="00ED1812"/>
    <w:rsid w:val="00F4324C"/>
    <w:rsid w:val="00F5033D"/>
    <w:rsid w:val="00F6506E"/>
    <w:rsid w:val="00F73B4D"/>
    <w:rsid w:val="00F95A5C"/>
    <w:rsid w:val="00FC6C0B"/>
    <w:rsid w:val="00FD16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416C4C5"/>
  <w15:docId w15:val="{55E3E1F5-86D3-4340-8AFC-989579A14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Subtitle" w:qFormat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568C"/>
  </w:style>
  <w:style w:type="paragraph" w:styleId="Ttulo1">
    <w:name w:val="heading 1"/>
    <w:basedOn w:val="Normal"/>
    <w:next w:val="Normal"/>
    <w:qFormat/>
    <w:rsid w:val="00A4568C"/>
    <w:pPr>
      <w:keepNext/>
      <w:jc w:val="center"/>
      <w:outlineLvl w:val="0"/>
    </w:pPr>
    <w:rPr>
      <w:b/>
      <w:bCs/>
      <w:sz w:val="24"/>
    </w:rPr>
  </w:style>
  <w:style w:type="paragraph" w:styleId="Ttulo2">
    <w:name w:val="heading 2"/>
    <w:basedOn w:val="Normal"/>
    <w:next w:val="Normal"/>
    <w:qFormat/>
    <w:rsid w:val="00A4568C"/>
    <w:pPr>
      <w:keepNext/>
      <w:ind w:left="360"/>
      <w:jc w:val="both"/>
      <w:outlineLvl w:val="1"/>
    </w:pPr>
    <w:rPr>
      <w:i/>
      <w:iCs/>
    </w:rPr>
  </w:style>
  <w:style w:type="paragraph" w:styleId="Ttulo3">
    <w:name w:val="heading 3"/>
    <w:basedOn w:val="Normal"/>
    <w:next w:val="Normal"/>
    <w:qFormat/>
    <w:rsid w:val="00A4568C"/>
    <w:pPr>
      <w:keepNext/>
      <w:ind w:left="426"/>
      <w:jc w:val="both"/>
      <w:outlineLvl w:val="2"/>
    </w:pPr>
    <w:rPr>
      <w:b/>
      <w:bCs/>
    </w:rPr>
  </w:style>
  <w:style w:type="paragraph" w:styleId="Ttulo4">
    <w:name w:val="heading 4"/>
    <w:basedOn w:val="Normal"/>
    <w:next w:val="Normal"/>
    <w:qFormat/>
    <w:rsid w:val="00A4568C"/>
    <w:pPr>
      <w:keepNext/>
      <w:jc w:val="right"/>
      <w:outlineLvl w:val="3"/>
    </w:pPr>
    <w:rPr>
      <w:b/>
      <w:bCs/>
      <w:color w:val="003366"/>
      <w:sz w:val="24"/>
    </w:rPr>
  </w:style>
  <w:style w:type="paragraph" w:styleId="Ttulo5">
    <w:name w:val="heading 5"/>
    <w:basedOn w:val="Normal"/>
    <w:next w:val="Normal"/>
    <w:qFormat/>
    <w:rsid w:val="00A4568C"/>
    <w:pPr>
      <w:keepNext/>
      <w:ind w:left="360"/>
      <w:jc w:val="center"/>
      <w:outlineLvl w:val="4"/>
    </w:pPr>
    <w:rPr>
      <w:b/>
      <w:bCs/>
      <w:sz w:val="28"/>
      <w:u w:val="singl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ecuodecorpodetexto">
    <w:name w:val="Body Text Indent"/>
    <w:basedOn w:val="Normal"/>
    <w:rsid w:val="00A4568C"/>
    <w:pPr>
      <w:ind w:left="426"/>
      <w:jc w:val="both"/>
    </w:pPr>
  </w:style>
  <w:style w:type="paragraph" w:styleId="Recuodecorpodetexto2">
    <w:name w:val="Body Text Indent 2"/>
    <w:basedOn w:val="Normal"/>
    <w:rsid w:val="00A4568C"/>
    <w:pPr>
      <w:ind w:left="426"/>
      <w:jc w:val="both"/>
    </w:pPr>
    <w:rPr>
      <w:i/>
      <w:iCs/>
    </w:rPr>
  </w:style>
  <w:style w:type="paragraph" w:styleId="Corpodetexto">
    <w:name w:val="Body Text"/>
    <w:basedOn w:val="Normal"/>
    <w:rsid w:val="00A4568C"/>
    <w:pPr>
      <w:jc w:val="both"/>
    </w:pPr>
  </w:style>
  <w:style w:type="paragraph" w:customStyle="1" w:styleId="CabealhoUNISINOS">
    <w:name w:val="CabeçalhoUNISINOS"/>
    <w:rsid w:val="00A4568C"/>
    <w:pPr>
      <w:spacing w:line="240" w:lineRule="exact"/>
      <w:jc w:val="right"/>
    </w:pPr>
    <w:rPr>
      <w:rFonts w:ascii="Humnst777 Lt BT" w:hAnsi="Humnst777 Lt BT"/>
      <w:noProof/>
      <w:sz w:val="18"/>
    </w:rPr>
  </w:style>
  <w:style w:type="paragraph" w:customStyle="1" w:styleId="CabealhoSetores">
    <w:name w:val="CabeçalhoSetores"/>
    <w:rsid w:val="00A4568C"/>
    <w:pPr>
      <w:spacing w:line="220" w:lineRule="exact"/>
      <w:jc w:val="right"/>
    </w:pPr>
    <w:rPr>
      <w:rFonts w:ascii="Humnst777 Lt BT" w:hAnsi="Humnst777 Lt BT"/>
      <w:noProof/>
      <w:sz w:val="16"/>
    </w:rPr>
  </w:style>
  <w:style w:type="paragraph" w:customStyle="1" w:styleId="Logo">
    <w:name w:val="Logo"/>
    <w:basedOn w:val="Normal"/>
    <w:rsid w:val="00A4568C"/>
    <w:pPr>
      <w:spacing w:after="240"/>
    </w:pPr>
    <w:rPr>
      <w:sz w:val="24"/>
    </w:rPr>
  </w:style>
  <w:style w:type="paragraph" w:styleId="Recuodecorpodetexto3">
    <w:name w:val="Body Text Indent 3"/>
    <w:basedOn w:val="Normal"/>
    <w:rsid w:val="00A4568C"/>
    <w:pPr>
      <w:ind w:left="360"/>
      <w:jc w:val="both"/>
    </w:pPr>
    <w:rPr>
      <w:sz w:val="24"/>
    </w:rPr>
  </w:style>
  <w:style w:type="paragraph" w:styleId="Corpodetexto2">
    <w:name w:val="Body Text 2"/>
    <w:basedOn w:val="Normal"/>
    <w:rsid w:val="00A4568C"/>
    <w:pPr>
      <w:jc w:val="center"/>
    </w:pPr>
    <w:rPr>
      <w:sz w:val="28"/>
      <w:szCs w:val="28"/>
      <w:u w:val="single"/>
    </w:rPr>
  </w:style>
  <w:style w:type="paragraph" w:styleId="Textodebalo">
    <w:name w:val="Balloon Text"/>
    <w:basedOn w:val="Normal"/>
    <w:semiHidden/>
    <w:rsid w:val="00454641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2C0A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8273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png"/><Relationship Id="rId76" Type="http://schemas.openxmlformats.org/officeDocument/2006/relationships/image" Target="media/image37.png"/><Relationship Id="rId7" Type="http://schemas.openxmlformats.org/officeDocument/2006/relationships/image" Target="media/image2.png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6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4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77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5</Pages>
  <Words>489</Words>
  <Characters>2641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SINOS</vt:lpstr>
    </vt:vector>
  </TitlesOfParts>
  <Company>Simone Inc.</Company>
  <LinksUpToDate>false</LinksUpToDate>
  <CharactersWithSpaces>3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SINOS</dc:title>
  <dc:creator>Simone</dc:creator>
  <cp:lastModifiedBy>Caio Scherer</cp:lastModifiedBy>
  <cp:revision>21</cp:revision>
  <cp:lastPrinted>2009-09-07T02:03:00Z</cp:lastPrinted>
  <dcterms:created xsi:type="dcterms:W3CDTF">2021-08-10T17:03:00Z</dcterms:created>
  <dcterms:modified xsi:type="dcterms:W3CDTF">2021-08-11T18:50:00Z</dcterms:modified>
</cp:coreProperties>
</file>